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>
        <w:t xml:space="preserve">             </w:t>
      </w:r>
      <w:r w:rsidRPr="00B24D60">
        <w:rPr>
          <w:i/>
          <w:sz w:val="24"/>
          <w:szCs w:val="24"/>
        </w:rPr>
        <w:t>Drugi festival matematike u Lipiku, 23.5.2014. Ekipno natjecanje za učenike petih i šestih razreda.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 Točan odgovor  donosi 5 bodova, netočan ili nejasan odgovor 0 bodova, bez odgovora  donosi  1 bod.  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 Za netočan ili nejasno označen  odgovor na listiću za odgovore dobiva se 0 bodova. 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 Svi papiri na kojima  rješavaš  moraju se  predati, jer bez pisanog traga neće se priznati rješenje. 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 Odgovore označi na listiću za odgovore.  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</w:t>
      </w:r>
      <w:r w:rsidR="003C076E" w:rsidRPr="00B24D60">
        <w:rPr>
          <w:i/>
          <w:sz w:val="24"/>
          <w:szCs w:val="24"/>
        </w:rPr>
        <w:t xml:space="preserve"> </w:t>
      </w:r>
      <w:r w:rsidRPr="00B24D60">
        <w:rPr>
          <w:i/>
          <w:sz w:val="24"/>
          <w:szCs w:val="24"/>
        </w:rPr>
        <w:t>Predaju se listić za odgovore i papiri na kojima rješavaš zadatke.</w:t>
      </w:r>
    </w:p>
    <w:p w:rsidR="000C3D0F" w:rsidRPr="00B24D60" w:rsidRDefault="000C3D0F" w:rsidP="000C3D0F">
      <w:pPr>
        <w:pStyle w:val="Header"/>
        <w:rPr>
          <w:i/>
          <w:sz w:val="24"/>
          <w:szCs w:val="24"/>
        </w:rPr>
      </w:pPr>
      <w:r w:rsidRPr="00B24D60">
        <w:rPr>
          <w:i/>
          <w:sz w:val="24"/>
          <w:szCs w:val="24"/>
        </w:rPr>
        <w:t xml:space="preserve">            Redoslijed rješavanja zadataka nije važan. </w:t>
      </w:r>
    </w:p>
    <w:p w:rsidR="00B24D60" w:rsidRPr="009B49A9" w:rsidRDefault="00B24D60" w:rsidP="00B24D60">
      <w:pPr>
        <w:pStyle w:val="Header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</w:t>
      </w:r>
      <w:r w:rsidRPr="00B24D60">
        <w:rPr>
          <w:i/>
          <w:sz w:val="24"/>
          <w:szCs w:val="24"/>
        </w:rPr>
        <w:t>Redos</w:t>
      </w:r>
      <w:r w:rsidRPr="009B49A9">
        <w:rPr>
          <w:i/>
          <w:sz w:val="24"/>
          <w:szCs w:val="24"/>
        </w:rPr>
        <w:t xml:space="preserve">lijed rješavanja zadataka nije važan. </w:t>
      </w:r>
      <w:r>
        <w:rPr>
          <w:i/>
          <w:sz w:val="24"/>
          <w:szCs w:val="24"/>
        </w:rPr>
        <w:t>Džepno računalo ili formule nije dozvoljeno koristiti-</w:t>
      </w:r>
    </w:p>
    <w:p w:rsidR="00B24D60" w:rsidRDefault="00B24D60" w:rsidP="00B24D60">
      <w:pPr>
        <w:pStyle w:val="Header"/>
        <w:rPr>
          <w:b/>
          <w:sz w:val="24"/>
          <w:szCs w:val="24"/>
        </w:rPr>
      </w:pPr>
      <w:r w:rsidRPr="009B49A9">
        <w:rPr>
          <w:i/>
          <w:sz w:val="24"/>
          <w:szCs w:val="24"/>
        </w:rPr>
        <w:t xml:space="preserve">           </w:t>
      </w:r>
      <w:r>
        <w:rPr>
          <w:b/>
          <w:sz w:val="24"/>
          <w:szCs w:val="24"/>
        </w:rPr>
        <w:t xml:space="preserve"> Teži zadaci su ovako otisnuti</w:t>
      </w:r>
      <w:r w:rsidR="00AB7E49">
        <w:rPr>
          <w:b/>
          <w:sz w:val="24"/>
          <w:szCs w:val="24"/>
        </w:rPr>
        <w:t xml:space="preserve"> ili je dio zadatka tako otisnut</w:t>
      </w:r>
      <w:r>
        <w:rPr>
          <w:b/>
          <w:sz w:val="24"/>
          <w:szCs w:val="24"/>
        </w:rPr>
        <w:t>.</w:t>
      </w:r>
      <w:r w:rsidR="00247C8B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 </w:t>
      </w:r>
    </w:p>
    <w:p w:rsidR="00B24D60" w:rsidRPr="00B97CC4" w:rsidRDefault="00B24D60" w:rsidP="00B24D60">
      <w:pPr>
        <w:pStyle w:val="Head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</w:t>
      </w:r>
      <w:r w:rsidRPr="009B49A9">
        <w:rPr>
          <w:sz w:val="24"/>
          <w:szCs w:val="24"/>
        </w:rPr>
        <w:t xml:space="preserve">Lakši zadaci su ovako </w:t>
      </w:r>
      <w:r>
        <w:rPr>
          <w:sz w:val="24"/>
          <w:szCs w:val="24"/>
        </w:rPr>
        <w:t>otisnuti.</w:t>
      </w:r>
    </w:p>
    <w:p w:rsidR="00066FAB" w:rsidRPr="00247C8B" w:rsidRDefault="00066FAB" w:rsidP="000C3D0F">
      <w:pPr>
        <w:pStyle w:val="Header"/>
        <w:rPr>
          <w:b/>
          <w:lang w:val="hr-HR"/>
        </w:rPr>
      </w:pPr>
    </w:p>
    <w:p w:rsidR="00747B44" w:rsidRPr="00247C8B" w:rsidRDefault="00747B44" w:rsidP="00C6170C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>Zadana su 4 broja.  Svaki zbroj od tri člana gdje su pribrojnici tri od ta četiri broja je 2014. Jedan od ta četiri broja je:</w:t>
      </w:r>
      <w:r w:rsidR="00C6170C" w:rsidRPr="00247C8B">
        <w:rPr>
          <w:b/>
          <w:lang w:val="hr-HR"/>
        </w:rPr>
        <w:t xml:space="preserve">       A) </w:t>
      </w:r>
      <w:r w:rsidRPr="00247C8B">
        <w:rPr>
          <w:b/>
          <w:lang w:val="hr-HR"/>
        </w:rPr>
        <w:t xml:space="preserve">574   B)  671   C)  672  </w:t>
      </w:r>
      <w:r w:rsidR="00CF75BB" w:rsidRPr="00247C8B">
        <w:rPr>
          <w:b/>
          <w:lang w:val="hr-HR"/>
        </w:rPr>
        <w:t>D) 325  E</w:t>
      </w:r>
      <w:r w:rsidRPr="00247C8B">
        <w:rPr>
          <w:b/>
          <w:lang w:val="hr-HR"/>
        </w:rPr>
        <w:t>) ništa od navedenog</w:t>
      </w:r>
      <w:r w:rsidR="00C6170C" w:rsidRPr="00247C8B">
        <w:rPr>
          <w:b/>
          <w:lang w:val="hr-HR"/>
        </w:rPr>
        <w:t>.</w:t>
      </w:r>
    </w:p>
    <w:p w:rsidR="00747B44" w:rsidRPr="00AB7E49" w:rsidRDefault="00747B44" w:rsidP="00747B44">
      <w:pPr>
        <w:rPr>
          <w:sz w:val="28"/>
          <w:szCs w:val="28"/>
          <w:lang w:val="hr-HR"/>
        </w:rPr>
      </w:pPr>
    </w:p>
    <w:p w:rsidR="00747B44" w:rsidRPr="00AB7E49" w:rsidRDefault="00747B44" w:rsidP="00747B44">
      <w:pPr>
        <w:pStyle w:val="ListParagraph"/>
        <w:numPr>
          <w:ilvl w:val="0"/>
          <w:numId w:val="1"/>
        </w:numPr>
        <w:rPr>
          <w:sz w:val="28"/>
          <w:szCs w:val="28"/>
          <w:lang w:val="hr-HR"/>
        </w:rPr>
      </w:pPr>
      <w:r w:rsidRPr="00AB7E49">
        <w:rPr>
          <w:sz w:val="28"/>
          <w:szCs w:val="28"/>
          <w:lang w:val="hr-HR"/>
        </w:rPr>
        <w:t>Koliko je x+y+z ako je:</w:t>
      </w:r>
      <w:r w:rsidR="00CF75BB" w:rsidRPr="00AB7E49">
        <w:rPr>
          <w:sz w:val="28"/>
          <w:szCs w:val="28"/>
          <w:lang w:val="hr-HR"/>
        </w:rPr>
        <w:t xml:space="preserve">  </w:t>
      </w:r>
      <w:r w:rsidR="00247C8B" w:rsidRPr="00AB7E49">
        <w:rPr>
          <w:sz w:val="28"/>
          <w:szCs w:val="28"/>
          <w:lang w:val="hr-HR"/>
        </w:rPr>
        <w:t>x+2014=-2014, y·</w:t>
      </w:r>
      <w:r w:rsidRPr="00AB7E49">
        <w:rPr>
          <w:sz w:val="28"/>
          <w:szCs w:val="28"/>
          <w:lang w:val="hr-HR"/>
        </w:rPr>
        <w:t>2014=-2014, z:2014=-2014</w:t>
      </w:r>
      <w:r w:rsidR="00CF75BB" w:rsidRPr="00AB7E49">
        <w:rPr>
          <w:sz w:val="28"/>
          <w:szCs w:val="28"/>
          <w:lang w:val="hr-HR"/>
        </w:rPr>
        <w:t xml:space="preserve"> ?</w:t>
      </w:r>
    </w:p>
    <w:p w:rsidR="00CF75BB" w:rsidRPr="00AB7E49" w:rsidRDefault="00CF75BB" w:rsidP="00CF75BB">
      <w:pPr>
        <w:pStyle w:val="ListParagraph"/>
        <w:numPr>
          <w:ilvl w:val="0"/>
          <w:numId w:val="11"/>
        </w:numPr>
        <w:rPr>
          <w:sz w:val="28"/>
          <w:szCs w:val="28"/>
          <w:lang w:val="hr-HR"/>
        </w:rPr>
      </w:pPr>
      <w:r w:rsidRPr="00AB7E49">
        <w:rPr>
          <w:sz w:val="28"/>
          <w:szCs w:val="28"/>
          <w:lang w:val="hr-HR"/>
        </w:rPr>
        <w:t>-40525   B) -5324   C) -5000248  D) -4060234  E) ništa od navedenog</w:t>
      </w:r>
    </w:p>
    <w:p w:rsidR="00747B44" w:rsidRPr="00247C8B" w:rsidRDefault="00747B44" w:rsidP="00747B44">
      <w:pPr>
        <w:pStyle w:val="ListParagraph"/>
        <w:rPr>
          <w:b/>
          <w:lang w:val="hr-HR"/>
        </w:rPr>
      </w:pPr>
    </w:p>
    <w:p w:rsidR="00AA54D3" w:rsidRPr="00247C8B" w:rsidRDefault="00894151" w:rsidP="00C6170C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 xml:space="preserve"> Ako </w:t>
      </w:r>
      <w:r w:rsidR="00747B44" w:rsidRPr="00247C8B">
        <w:rPr>
          <w:b/>
          <w:lang w:val="hr-HR"/>
        </w:rPr>
        <w:t>u jednom trokutu vrijedi da je razlika dva kuta jednaka trostrukom trećem kutu, kakav je taj trokut?</w:t>
      </w:r>
    </w:p>
    <w:p w:rsidR="00747B44" w:rsidRPr="00247C8B" w:rsidRDefault="00C6170C" w:rsidP="00C6170C">
      <w:pPr>
        <w:pStyle w:val="ListParagraph"/>
        <w:numPr>
          <w:ilvl w:val="0"/>
          <w:numId w:val="12"/>
        </w:numPr>
        <w:rPr>
          <w:b/>
          <w:lang w:val="hr-HR"/>
        </w:rPr>
      </w:pPr>
      <w:r w:rsidRPr="00247C8B">
        <w:rPr>
          <w:b/>
          <w:lang w:val="hr-HR"/>
        </w:rPr>
        <w:t>pravokutan     B) šiljastokutan   C) tupokutan    D) može biti i tupokutan i pravokutan      E) ništa od navedenog</w:t>
      </w:r>
    </w:p>
    <w:p w:rsidR="00C6170C" w:rsidRPr="00247C8B" w:rsidRDefault="00C6170C" w:rsidP="00C6170C">
      <w:pPr>
        <w:pStyle w:val="ListParagraph"/>
        <w:rPr>
          <w:b/>
          <w:lang w:val="hr-HR"/>
        </w:rPr>
      </w:pPr>
    </w:p>
    <w:p w:rsidR="00747B44" w:rsidRPr="00247C8B" w:rsidRDefault="00E5140B" w:rsidP="00C6170C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>Zadan je pravokutnik sa stranicama 25 dm i 25 m. Ako mu se stranice udvorostruče kolik</w:t>
      </w:r>
      <w:r w:rsidR="00C6170C" w:rsidRPr="00247C8B">
        <w:rPr>
          <w:b/>
          <w:lang w:val="hr-HR"/>
        </w:rPr>
        <w:t>o je puta površina novog pravokutnika</w:t>
      </w:r>
      <w:r w:rsidRPr="00247C8B">
        <w:rPr>
          <w:b/>
          <w:lang w:val="hr-HR"/>
        </w:rPr>
        <w:t xml:space="preserve"> veća od površine prvotnog </w:t>
      </w:r>
      <w:r w:rsidR="00C6170C" w:rsidRPr="00247C8B">
        <w:rPr>
          <w:b/>
          <w:lang w:val="hr-HR"/>
        </w:rPr>
        <w:t>pravokutnika</w:t>
      </w:r>
      <w:r w:rsidRPr="00247C8B">
        <w:rPr>
          <w:b/>
          <w:lang w:val="hr-HR"/>
        </w:rPr>
        <w:t>?</w:t>
      </w:r>
    </w:p>
    <w:p w:rsidR="00C6170C" w:rsidRPr="00247C8B" w:rsidRDefault="00C6170C" w:rsidP="00C6170C">
      <w:pPr>
        <w:pStyle w:val="ListParagraph"/>
        <w:numPr>
          <w:ilvl w:val="0"/>
          <w:numId w:val="13"/>
        </w:numPr>
        <w:rPr>
          <w:b/>
          <w:lang w:val="hr-HR"/>
        </w:rPr>
      </w:pPr>
      <w:r w:rsidRPr="00247C8B">
        <w:rPr>
          <w:b/>
          <w:lang w:val="hr-HR"/>
        </w:rPr>
        <w:t xml:space="preserve">  </w:t>
      </w:r>
      <w:r w:rsidR="00FE7961" w:rsidRPr="00247C8B">
        <w:rPr>
          <w:b/>
          <w:lang w:val="hr-HR"/>
        </w:rPr>
        <w:t>dva puta</w:t>
      </w:r>
      <w:r w:rsidRPr="00247C8B">
        <w:rPr>
          <w:b/>
          <w:lang w:val="hr-HR"/>
        </w:rPr>
        <w:t xml:space="preserve">   B) </w:t>
      </w:r>
      <w:r w:rsidR="00FE7961" w:rsidRPr="00247C8B">
        <w:rPr>
          <w:b/>
          <w:lang w:val="hr-HR"/>
        </w:rPr>
        <w:t>četiri puta</w:t>
      </w:r>
      <w:r w:rsidRPr="00247C8B">
        <w:rPr>
          <w:b/>
          <w:lang w:val="hr-HR"/>
        </w:rPr>
        <w:t xml:space="preserve">   C)  </w:t>
      </w:r>
      <w:r w:rsidR="00FE7961" w:rsidRPr="00247C8B">
        <w:rPr>
          <w:b/>
          <w:lang w:val="hr-HR"/>
        </w:rPr>
        <w:t>dvadeset</w:t>
      </w:r>
      <w:r w:rsidRPr="00247C8B">
        <w:rPr>
          <w:b/>
          <w:lang w:val="hr-HR"/>
        </w:rPr>
        <w:t xml:space="preserve">  </w:t>
      </w:r>
      <w:r w:rsidR="00FE7961" w:rsidRPr="00247C8B">
        <w:rPr>
          <w:b/>
          <w:lang w:val="hr-HR"/>
        </w:rPr>
        <w:t xml:space="preserve">puta    </w:t>
      </w:r>
      <w:r w:rsidRPr="00247C8B">
        <w:rPr>
          <w:b/>
          <w:lang w:val="hr-HR"/>
        </w:rPr>
        <w:t xml:space="preserve">D) </w:t>
      </w:r>
      <w:r w:rsidR="00FE7961" w:rsidRPr="00247C8B">
        <w:rPr>
          <w:b/>
          <w:lang w:val="hr-HR"/>
        </w:rPr>
        <w:t xml:space="preserve">četrdeset puta </w:t>
      </w:r>
      <w:r w:rsidRPr="00247C8B">
        <w:rPr>
          <w:b/>
          <w:lang w:val="hr-HR"/>
        </w:rPr>
        <w:t xml:space="preserve">   E) ništa od navedenog</w:t>
      </w:r>
    </w:p>
    <w:p w:rsidR="00C6170C" w:rsidRPr="00585AB1" w:rsidRDefault="00C6170C" w:rsidP="00E5140B">
      <w:pPr>
        <w:pStyle w:val="ListParagraph"/>
        <w:rPr>
          <w:lang w:val="hr-HR"/>
        </w:rPr>
      </w:pPr>
    </w:p>
    <w:p w:rsidR="00E5140B" w:rsidRPr="00585AB1" w:rsidRDefault="00E5140B" w:rsidP="00FE7961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Na jednoj strani dvostrane vage stavljena je čokolada, a na drugu stranu 3/4 te iste vrste čokolade i uteg od pola kilograma. Koliko je teška čokolada?</w:t>
      </w:r>
    </w:p>
    <w:p w:rsidR="00E5140B" w:rsidRPr="00585AB1" w:rsidRDefault="00991698" w:rsidP="00FE7961">
      <w:pPr>
        <w:pStyle w:val="ListParagraph"/>
        <w:numPr>
          <w:ilvl w:val="0"/>
          <w:numId w:val="14"/>
        </w:numPr>
        <w:rPr>
          <w:lang w:val="hr-HR"/>
        </w:rPr>
      </w:pPr>
      <w:r w:rsidRPr="00585AB1">
        <w:rPr>
          <w:lang w:val="hr-HR"/>
        </w:rPr>
        <w:t xml:space="preserve">1.5 kg  </w:t>
      </w:r>
      <w:r w:rsidR="00FE7961" w:rsidRPr="00585AB1">
        <w:rPr>
          <w:lang w:val="hr-HR"/>
        </w:rPr>
        <w:t xml:space="preserve">  </w:t>
      </w:r>
      <w:r w:rsidRPr="00585AB1">
        <w:rPr>
          <w:lang w:val="hr-HR"/>
        </w:rPr>
        <w:t xml:space="preserve">     </w:t>
      </w:r>
      <w:r w:rsidR="00FE7961" w:rsidRPr="00585AB1">
        <w:rPr>
          <w:lang w:val="hr-HR"/>
        </w:rPr>
        <w:t xml:space="preserve"> B)</w:t>
      </w:r>
      <w:r w:rsidRPr="00585AB1">
        <w:rPr>
          <w:lang w:val="hr-HR"/>
        </w:rPr>
        <w:t xml:space="preserve"> 200 dag     </w:t>
      </w:r>
      <w:r w:rsidR="00FE7961" w:rsidRPr="00585AB1">
        <w:rPr>
          <w:lang w:val="hr-HR"/>
        </w:rPr>
        <w:t xml:space="preserve">    C) </w:t>
      </w:r>
      <w:r w:rsidRPr="00585AB1">
        <w:rPr>
          <w:lang w:val="hr-HR"/>
        </w:rPr>
        <w:t xml:space="preserve"> 2200 g</w:t>
      </w:r>
      <w:r w:rsidR="00FE7961" w:rsidRPr="00585AB1">
        <w:rPr>
          <w:lang w:val="hr-HR"/>
        </w:rPr>
        <w:t xml:space="preserve">    D)  </w:t>
      </w:r>
      <w:r w:rsidRPr="00585AB1">
        <w:rPr>
          <w:lang w:val="hr-HR"/>
        </w:rPr>
        <w:t xml:space="preserve">0.001 t   </w:t>
      </w:r>
      <w:r w:rsidR="00FE7961" w:rsidRPr="00585AB1">
        <w:rPr>
          <w:lang w:val="hr-HR"/>
        </w:rPr>
        <w:t xml:space="preserve">  E) n</w:t>
      </w:r>
      <w:r w:rsidRPr="00585AB1">
        <w:rPr>
          <w:lang w:val="hr-HR"/>
        </w:rPr>
        <w:t>i</w:t>
      </w:r>
      <w:r w:rsidR="00FE7961" w:rsidRPr="00585AB1">
        <w:rPr>
          <w:lang w:val="hr-HR"/>
        </w:rPr>
        <w:t>šta od navedenog</w:t>
      </w:r>
    </w:p>
    <w:p w:rsidR="00C6170C" w:rsidRPr="00585AB1" w:rsidRDefault="00C6170C" w:rsidP="00E5140B">
      <w:pPr>
        <w:pStyle w:val="ListParagraph"/>
        <w:rPr>
          <w:lang w:val="hr-HR"/>
        </w:rPr>
      </w:pPr>
    </w:p>
    <w:p w:rsidR="00E5140B" w:rsidRPr="00585AB1" w:rsidRDefault="00E5140B" w:rsidP="00FE7961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U jednom</w:t>
      </w:r>
      <w:r w:rsidR="00D65353" w:rsidRPr="00585AB1">
        <w:rPr>
          <w:lang w:val="hr-HR"/>
        </w:rPr>
        <w:t xml:space="preserve"> </w:t>
      </w:r>
      <w:r w:rsidRPr="00585AB1">
        <w:rPr>
          <w:lang w:val="hr-HR"/>
        </w:rPr>
        <w:t xml:space="preserve"> trokutu stranica</w:t>
      </w:r>
      <w:r w:rsidR="00D65353" w:rsidRPr="00585AB1">
        <w:rPr>
          <w:lang w:val="hr-HR"/>
        </w:rPr>
        <w:t xml:space="preserve">  </w:t>
      </w:r>
      <w:r w:rsidRPr="00585AB1">
        <w:rPr>
          <w:lang w:val="hr-HR"/>
        </w:rPr>
        <w:t xml:space="preserve"> b je duljine 8 mm, a </w:t>
      </w:r>
      <w:r w:rsidR="00176B64">
        <w:rPr>
          <w:lang w:val="hr-HR"/>
        </w:rPr>
        <w:t xml:space="preserve">duljina </w:t>
      </w:r>
      <w:r w:rsidRPr="00585AB1">
        <w:rPr>
          <w:lang w:val="hr-HR"/>
        </w:rPr>
        <w:t>visina na stranicu a je 5 dm. Kolika je površina tog trokuta?</w:t>
      </w:r>
    </w:p>
    <w:p w:rsidR="00E5140B" w:rsidRPr="00585AB1" w:rsidRDefault="00D65353" w:rsidP="00D65353">
      <w:pPr>
        <w:pStyle w:val="ListParagraph"/>
        <w:numPr>
          <w:ilvl w:val="0"/>
          <w:numId w:val="15"/>
        </w:numPr>
        <w:rPr>
          <w:lang w:val="hr-HR"/>
        </w:rPr>
      </w:pPr>
      <w:r w:rsidRPr="00585AB1">
        <w:rPr>
          <w:position w:val="-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7" o:title=""/>
          </v:shape>
          <o:OLEObject Type="Embed" ProgID="Equation.DSMT4" ShapeID="_x0000_i1025" DrawAspect="Content" ObjectID="_1462522244" r:id="rId8"/>
        </w:object>
      </w:r>
      <w:r w:rsidRPr="00585AB1">
        <w:t xml:space="preserve">  B)  </w:t>
      </w:r>
      <w:r w:rsidRPr="00585AB1">
        <w:rPr>
          <w:position w:val="-6"/>
        </w:rPr>
        <w:object w:dxaOrig="560" w:dyaOrig="320">
          <v:shape id="_x0000_i1026" type="#_x0000_t75" style="width:27.75pt;height:15.75pt" o:ole="">
            <v:imagedata r:id="rId9" o:title=""/>
          </v:shape>
          <o:OLEObject Type="Embed" ProgID="Equation.DSMT4" ShapeID="_x0000_i1026" DrawAspect="Content" ObjectID="_1462522245" r:id="rId10"/>
        </w:object>
      </w:r>
      <w:r w:rsidRPr="00585AB1">
        <w:t xml:space="preserve">  C) </w:t>
      </w:r>
      <w:r w:rsidRPr="00585AB1">
        <w:rPr>
          <w:position w:val="-6"/>
        </w:rPr>
        <w:object w:dxaOrig="880" w:dyaOrig="320">
          <v:shape id="_x0000_i1027" type="#_x0000_t75" style="width:44.25pt;height:15.75pt" o:ole="">
            <v:imagedata r:id="rId11" o:title=""/>
          </v:shape>
          <o:OLEObject Type="Embed" ProgID="Equation.DSMT4" ShapeID="_x0000_i1027" DrawAspect="Content" ObjectID="_1462522246" r:id="rId12"/>
        </w:object>
      </w:r>
      <w:r w:rsidRPr="00585AB1">
        <w:t xml:space="preserve">   D)  </w:t>
      </w:r>
      <w:r w:rsidRPr="00585AB1">
        <w:rPr>
          <w:position w:val="-6"/>
        </w:rPr>
        <w:object w:dxaOrig="880" w:dyaOrig="320">
          <v:shape id="_x0000_i1028" type="#_x0000_t75" style="width:44.25pt;height:15.75pt" o:ole="">
            <v:imagedata r:id="rId13" o:title=""/>
          </v:shape>
          <o:OLEObject Type="Embed" ProgID="Equation.DSMT4" ShapeID="_x0000_i1028" DrawAspect="Content" ObjectID="_1462522247" r:id="rId14"/>
        </w:object>
      </w:r>
      <w:r w:rsidRPr="00585AB1">
        <w:t xml:space="preserve">  E)  ne može se izračunati površina</w:t>
      </w:r>
    </w:p>
    <w:p w:rsidR="00C6170C" w:rsidRPr="00585AB1" w:rsidRDefault="00C6170C" w:rsidP="00E5140B">
      <w:pPr>
        <w:pStyle w:val="ListParagraph"/>
        <w:rPr>
          <w:lang w:val="hr-HR"/>
        </w:rPr>
      </w:pPr>
    </w:p>
    <w:p w:rsidR="00E5140B" w:rsidRPr="00585AB1" w:rsidRDefault="00E5140B" w:rsidP="00FE7961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 xml:space="preserve"> Ako je jedna stranica trokuta duljine 5 mm, a pripadajuća visina na tu stranicu je duljine 5 km, kolika je površina tog trokuta?</w:t>
      </w:r>
    </w:p>
    <w:p w:rsidR="00A57B66" w:rsidRPr="00585AB1" w:rsidRDefault="00A57B66" w:rsidP="00A57B66">
      <w:pPr>
        <w:pStyle w:val="ListParagraph"/>
        <w:numPr>
          <w:ilvl w:val="0"/>
          <w:numId w:val="16"/>
        </w:numPr>
        <w:rPr>
          <w:lang w:val="hr-HR"/>
        </w:rPr>
      </w:pPr>
      <w:r w:rsidRPr="00585AB1">
        <w:rPr>
          <w:position w:val="-6"/>
        </w:rPr>
        <w:object w:dxaOrig="1320" w:dyaOrig="320">
          <v:shape id="_x0000_i1029" type="#_x0000_t75" style="width:66pt;height:15.75pt" o:ole="">
            <v:imagedata r:id="rId15" o:title=""/>
          </v:shape>
          <o:OLEObject Type="Embed" ProgID="Equation.DSMT4" ShapeID="_x0000_i1029" DrawAspect="Content" ObjectID="_1462522248" r:id="rId16"/>
        </w:object>
      </w:r>
      <w:r w:rsidRPr="00585AB1">
        <w:t xml:space="preserve">        B) </w:t>
      </w:r>
      <w:r w:rsidRPr="00585AB1">
        <w:rPr>
          <w:position w:val="-6"/>
        </w:rPr>
        <w:object w:dxaOrig="900" w:dyaOrig="320">
          <v:shape id="_x0000_i1030" type="#_x0000_t75" style="width:45pt;height:15.75pt" o:ole="">
            <v:imagedata r:id="rId17" o:title=""/>
          </v:shape>
          <o:OLEObject Type="Embed" ProgID="Equation.DSMT4" ShapeID="_x0000_i1030" DrawAspect="Content" ObjectID="_1462522249" r:id="rId18"/>
        </w:object>
      </w:r>
      <w:r w:rsidRPr="00585AB1">
        <w:t xml:space="preserve">         C) </w:t>
      </w:r>
      <w:r w:rsidRPr="00585AB1">
        <w:rPr>
          <w:position w:val="-6"/>
        </w:rPr>
        <w:object w:dxaOrig="660" w:dyaOrig="320">
          <v:shape id="_x0000_i1031" type="#_x0000_t75" style="width:33pt;height:15.75pt" o:ole="">
            <v:imagedata r:id="rId19" o:title=""/>
          </v:shape>
          <o:OLEObject Type="Embed" ProgID="Equation.DSMT4" ShapeID="_x0000_i1031" DrawAspect="Content" ObjectID="_1462522250" r:id="rId20"/>
        </w:object>
      </w:r>
      <w:r w:rsidRPr="00585AB1">
        <w:t xml:space="preserve">       D) </w:t>
      </w:r>
      <w:r w:rsidRPr="00585AB1">
        <w:rPr>
          <w:position w:val="-6"/>
        </w:rPr>
        <w:object w:dxaOrig="999" w:dyaOrig="320">
          <v:shape id="_x0000_i1032" type="#_x0000_t75" style="width:50.25pt;height:15.75pt" o:ole="">
            <v:imagedata r:id="rId21" o:title=""/>
          </v:shape>
          <o:OLEObject Type="Embed" ProgID="Equation.DSMT4" ShapeID="_x0000_i1032" DrawAspect="Content" ObjectID="_1462522251" r:id="rId22"/>
        </w:object>
      </w:r>
      <w:r w:rsidRPr="00585AB1">
        <w:t xml:space="preserve">       </w:t>
      </w:r>
      <w:r w:rsidRPr="00585AB1">
        <w:rPr>
          <w:lang w:val="hr-HR"/>
        </w:rPr>
        <w:t>E) ništa od navedenog</w:t>
      </w:r>
    </w:p>
    <w:p w:rsidR="00E5140B" w:rsidRPr="00585AB1" w:rsidRDefault="00E5140B" w:rsidP="00E5140B">
      <w:pPr>
        <w:rPr>
          <w:lang w:val="hr-HR"/>
        </w:rPr>
      </w:pPr>
    </w:p>
    <w:p w:rsidR="004E40F9" w:rsidRPr="00585AB1" w:rsidRDefault="00E5140B" w:rsidP="00A57B66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 xml:space="preserve">Dva se pravca sijeku u točki T i zatvaraju 4 kuta. </w:t>
      </w:r>
      <w:r w:rsidR="004E40F9" w:rsidRPr="00585AB1">
        <w:rPr>
          <w:lang w:val="hr-HR"/>
        </w:rPr>
        <w:t>Zbroj šiljastih kutova jednaka je četvrtini  jednog tupog kuta. Odredi veličinu najmanjeg od ta četiri kuta?</w:t>
      </w:r>
    </w:p>
    <w:p w:rsidR="00A57B66" w:rsidRPr="00585AB1" w:rsidRDefault="00A57B66" w:rsidP="00A57B66">
      <w:pPr>
        <w:pStyle w:val="ListParagraph"/>
        <w:numPr>
          <w:ilvl w:val="0"/>
          <w:numId w:val="17"/>
        </w:numPr>
        <w:rPr>
          <w:lang w:val="hr-HR"/>
        </w:rPr>
      </w:pPr>
      <w:r w:rsidRPr="00585AB1">
        <w:rPr>
          <w:position w:val="-6"/>
        </w:rPr>
        <w:object w:dxaOrig="380" w:dyaOrig="279">
          <v:shape id="_x0000_i1033" type="#_x0000_t75" style="width:18.75pt;height:14.25pt" o:ole="">
            <v:imagedata r:id="rId23" o:title=""/>
          </v:shape>
          <o:OLEObject Type="Embed" ProgID="Equation.DSMT4" ShapeID="_x0000_i1033" DrawAspect="Content" ObjectID="_1462522252" r:id="rId24"/>
        </w:object>
      </w:r>
      <w:r w:rsidRPr="00585AB1">
        <w:t xml:space="preserve">     B)   </w:t>
      </w:r>
      <w:r w:rsidRPr="00585AB1">
        <w:rPr>
          <w:position w:val="-6"/>
        </w:rPr>
        <w:object w:dxaOrig="400" w:dyaOrig="279">
          <v:shape id="_x0000_i1034" type="#_x0000_t75" style="width:20.25pt;height:14.25pt" o:ole="">
            <v:imagedata r:id="rId25" o:title=""/>
          </v:shape>
          <o:OLEObject Type="Embed" ProgID="Equation.DSMT4" ShapeID="_x0000_i1034" DrawAspect="Content" ObjectID="_1462522253" r:id="rId26"/>
        </w:object>
      </w:r>
      <w:r w:rsidRPr="00585AB1">
        <w:t xml:space="preserve">   C)  </w:t>
      </w:r>
      <w:r w:rsidRPr="00585AB1">
        <w:rPr>
          <w:position w:val="-6"/>
        </w:rPr>
        <w:object w:dxaOrig="400" w:dyaOrig="279">
          <v:shape id="_x0000_i1035" type="#_x0000_t75" style="width:20.25pt;height:14.25pt" o:ole="">
            <v:imagedata r:id="rId27" o:title=""/>
          </v:shape>
          <o:OLEObject Type="Embed" ProgID="Equation.DSMT4" ShapeID="_x0000_i1035" DrawAspect="Content" ObjectID="_1462522254" r:id="rId28"/>
        </w:object>
      </w:r>
      <w:r w:rsidRPr="00585AB1">
        <w:t xml:space="preserve">   D)  </w:t>
      </w:r>
      <w:r w:rsidRPr="00585AB1">
        <w:rPr>
          <w:position w:val="-6"/>
        </w:rPr>
        <w:object w:dxaOrig="400" w:dyaOrig="279">
          <v:shape id="_x0000_i1036" type="#_x0000_t75" style="width:20.25pt;height:14.25pt" o:ole="">
            <v:imagedata r:id="rId29" o:title=""/>
          </v:shape>
          <o:OLEObject Type="Embed" ProgID="Equation.DSMT4" ShapeID="_x0000_i1036" DrawAspect="Content" ObjectID="_1462522255" r:id="rId30"/>
        </w:object>
      </w:r>
      <w:r w:rsidRPr="00585AB1">
        <w:t xml:space="preserve">   </w:t>
      </w:r>
      <w:r w:rsidRPr="00585AB1">
        <w:rPr>
          <w:lang w:val="hr-HR"/>
        </w:rPr>
        <w:t>E) ništa od navedenog</w:t>
      </w:r>
    </w:p>
    <w:p w:rsidR="004E40F9" w:rsidRPr="00247C8B" w:rsidRDefault="004E40F9" w:rsidP="004E40F9">
      <w:pPr>
        <w:pStyle w:val="ListParagraph"/>
        <w:rPr>
          <w:b/>
          <w:lang w:val="hr-HR"/>
        </w:rPr>
      </w:pPr>
    </w:p>
    <w:p w:rsidR="004E40F9" w:rsidRPr="00247C8B" w:rsidRDefault="00A57B66" w:rsidP="00A57B66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 xml:space="preserve">Odredi zbroj svih  prirodnih  </w:t>
      </w:r>
      <w:r w:rsidR="004E40F9" w:rsidRPr="00247C8B">
        <w:rPr>
          <w:b/>
          <w:lang w:val="hr-HR"/>
        </w:rPr>
        <w:t xml:space="preserve"> brojeva  a  </w:t>
      </w:r>
      <w:r w:rsidRPr="00247C8B">
        <w:rPr>
          <w:b/>
          <w:lang w:val="hr-HR"/>
        </w:rPr>
        <w:t xml:space="preserve"> </w:t>
      </w:r>
      <w:r w:rsidR="004E40F9" w:rsidRPr="00247C8B">
        <w:rPr>
          <w:b/>
          <w:lang w:val="hr-HR"/>
        </w:rPr>
        <w:t>za ko</w:t>
      </w:r>
      <w:r w:rsidRPr="00247C8B">
        <w:rPr>
          <w:b/>
          <w:lang w:val="hr-HR"/>
        </w:rPr>
        <w:t xml:space="preserve">je vrijedi  </w:t>
      </w:r>
      <w:r w:rsidR="004E40F9" w:rsidRPr="00247C8B">
        <w:rPr>
          <w:b/>
          <w:lang w:val="hr-HR"/>
        </w:rPr>
        <w:t xml:space="preserve"> da je razlomak     </w:t>
      </w:r>
      <w:r w:rsidRPr="00247C8B">
        <w:rPr>
          <w:b/>
          <w:position w:val="-24"/>
        </w:rPr>
        <w:object w:dxaOrig="560" w:dyaOrig="620">
          <v:shape id="_x0000_i1037" type="#_x0000_t75" style="width:27.75pt;height:30.75pt" o:ole="">
            <v:imagedata r:id="rId31" o:title=""/>
          </v:shape>
          <o:OLEObject Type="Embed" ProgID="Equation.DSMT4" ShapeID="_x0000_i1037" DrawAspect="Content" ObjectID="_1462522256" r:id="rId32"/>
        </w:object>
      </w:r>
      <w:r w:rsidRPr="00247C8B">
        <w:rPr>
          <w:b/>
        </w:rPr>
        <w:t xml:space="preserve">  </w:t>
      </w:r>
      <w:r w:rsidR="004E40F9" w:rsidRPr="00247C8B">
        <w:rPr>
          <w:b/>
          <w:lang w:val="hr-HR"/>
        </w:rPr>
        <w:t xml:space="preserve">   prirodni broj.</w:t>
      </w:r>
      <w:r w:rsidR="00BC4934" w:rsidRPr="00247C8B">
        <w:rPr>
          <w:b/>
          <w:lang w:val="hr-HR"/>
        </w:rPr>
        <w:t xml:space="preserve"> Taj je zbroj:</w:t>
      </w:r>
    </w:p>
    <w:p w:rsidR="00BC4934" w:rsidRPr="00247C8B" w:rsidRDefault="00BC4934" w:rsidP="00BC4934">
      <w:pPr>
        <w:pStyle w:val="ListParagraph"/>
        <w:numPr>
          <w:ilvl w:val="0"/>
          <w:numId w:val="19"/>
        </w:numPr>
        <w:rPr>
          <w:b/>
          <w:lang w:val="hr-HR"/>
        </w:rPr>
      </w:pPr>
      <w:r w:rsidRPr="00247C8B">
        <w:rPr>
          <w:b/>
          <w:lang w:val="hr-HR"/>
        </w:rPr>
        <w:t>72    B)   36   C)   86    D)    92    E) ništa od navedenog</w:t>
      </w:r>
    </w:p>
    <w:p w:rsidR="004E40F9" w:rsidRPr="00247C8B" w:rsidRDefault="004E40F9" w:rsidP="004E40F9">
      <w:pPr>
        <w:pStyle w:val="ListParagraph"/>
        <w:rPr>
          <w:b/>
          <w:lang w:val="hr-HR"/>
        </w:rPr>
      </w:pPr>
    </w:p>
    <w:p w:rsidR="004E40F9" w:rsidRPr="00247C8B" w:rsidRDefault="004E40F9" w:rsidP="00BC4934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 xml:space="preserve">Dana su dva broja </w:t>
      </w:r>
      <w:r w:rsidR="00BC4934" w:rsidRPr="00247C8B">
        <w:rPr>
          <w:b/>
          <w:lang w:val="hr-HR"/>
        </w:rPr>
        <w:t>x i y takva da</w:t>
      </w:r>
      <w:r w:rsidRPr="00247C8B">
        <w:rPr>
          <w:b/>
          <w:lang w:val="hr-HR"/>
        </w:rPr>
        <w:t xml:space="preserve"> je  umnožak  </w:t>
      </w:r>
      <w:r w:rsidR="00BC4934" w:rsidRPr="00247C8B">
        <w:rPr>
          <w:b/>
          <w:lang w:val="hr-HR"/>
        </w:rPr>
        <w:t>dvije petine</w:t>
      </w:r>
      <w:r w:rsidRPr="00247C8B">
        <w:rPr>
          <w:b/>
          <w:lang w:val="hr-HR"/>
        </w:rPr>
        <w:t xml:space="preserve">   njihovog zbroja. Koliki je zbroj recipročnih vrijednosti  vrijednosti ta dva broja?</w:t>
      </w:r>
      <w:r w:rsidR="00BC4934" w:rsidRPr="00247C8B">
        <w:rPr>
          <w:b/>
          <w:lang w:val="hr-HR"/>
        </w:rPr>
        <w:t xml:space="preserve">  </w:t>
      </w:r>
    </w:p>
    <w:p w:rsidR="00BC4934" w:rsidRPr="00247C8B" w:rsidRDefault="00BC4934" w:rsidP="00BC4934">
      <w:pPr>
        <w:pStyle w:val="ListParagraph"/>
        <w:numPr>
          <w:ilvl w:val="0"/>
          <w:numId w:val="20"/>
        </w:numPr>
        <w:rPr>
          <w:b/>
          <w:lang w:val="hr-HR"/>
        </w:rPr>
      </w:pPr>
      <w:r w:rsidRPr="00247C8B">
        <w:rPr>
          <w:b/>
          <w:position w:val="-24"/>
        </w:rPr>
        <w:object w:dxaOrig="900" w:dyaOrig="620">
          <v:shape id="_x0000_i1038" type="#_x0000_t75" style="width:45pt;height:30.75pt" o:ole="">
            <v:imagedata r:id="rId33" o:title=""/>
          </v:shape>
          <o:OLEObject Type="Embed" ProgID="Equation.DSMT4" ShapeID="_x0000_i1038" DrawAspect="Content" ObjectID="_1462522257" r:id="rId34"/>
        </w:object>
      </w:r>
      <w:r w:rsidRPr="00247C8B">
        <w:rPr>
          <w:b/>
        </w:rPr>
        <w:t xml:space="preserve">      B)  </w:t>
      </w:r>
      <w:r w:rsidRPr="00247C8B">
        <w:rPr>
          <w:b/>
          <w:position w:val="-24"/>
        </w:rPr>
        <w:object w:dxaOrig="499" w:dyaOrig="620">
          <v:shape id="_x0000_i1039" type="#_x0000_t75" style="width:24.75pt;height:30.75pt" o:ole="">
            <v:imagedata r:id="rId35" o:title=""/>
          </v:shape>
          <o:OLEObject Type="Embed" ProgID="Equation.DSMT4" ShapeID="_x0000_i1039" DrawAspect="Content" ObjectID="_1462522258" r:id="rId36"/>
        </w:object>
      </w:r>
      <w:r w:rsidRPr="00247C8B">
        <w:rPr>
          <w:b/>
        </w:rPr>
        <w:t xml:space="preserve">    C) </w:t>
      </w:r>
      <w:r w:rsidRPr="00247C8B">
        <w:rPr>
          <w:b/>
          <w:position w:val="-24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462522259" r:id="rId38"/>
        </w:object>
      </w:r>
      <w:r w:rsidRPr="00247C8B">
        <w:rPr>
          <w:b/>
        </w:rPr>
        <w:t xml:space="preserve">   D)  </w:t>
      </w:r>
      <w:r w:rsidRPr="00247C8B">
        <w:rPr>
          <w:b/>
          <w:position w:val="-24"/>
        </w:rPr>
        <w:object w:dxaOrig="240" w:dyaOrig="620">
          <v:shape id="_x0000_i1041" type="#_x0000_t75" style="width:12pt;height:30.75pt" o:ole="">
            <v:imagedata r:id="rId39" o:title=""/>
          </v:shape>
          <o:OLEObject Type="Embed" ProgID="Equation.DSMT4" ShapeID="_x0000_i1041" DrawAspect="Content" ObjectID="_1462522260" r:id="rId40"/>
        </w:object>
      </w:r>
      <w:r w:rsidRPr="00247C8B">
        <w:rPr>
          <w:b/>
        </w:rPr>
        <w:t xml:space="preserve">   </w:t>
      </w:r>
      <w:r w:rsidRPr="00247C8B">
        <w:rPr>
          <w:b/>
          <w:lang w:val="hr-HR"/>
        </w:rPr>
        <w:t>E) ništa od navedenog</w:t>
      </w:r>
    </w:p>
    <w:p w:rsidR="004E40F9" w:rsidRPr="00247C8B" w:rsidRDefault="004E40F9" w:rsidP="004E40F9">
      <w:pPr>
        <w:pStyle w:val="ListParagraph"/>
        <w:rPr>
          <w:b/>
          <w:lang w:val="hr-HR"/>
        </w:rPr>
      </w:pPr>
    </w:p>
    <w:p w:rsidR="004E40F9" w:rsidRPr="00247C8B" w:rsidRDefault="004E40F9" w:rsidP="00BC4934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>Ako peterokratnik nekog broja uvećamo za 1.2 i sve to podijelimo s 2.5  dobit ćemo četverokratnik tog broja umanjenog za 2.4.   O kom se broju radi?</w:t>
      </w:r>
    </w:p>
    <w:p w:rsidR="004E40F9" w:rsidRPr="00585AB1" w:rsidRDefault="00BB2C31" w:rsidP="009E0D88">
      <w:pPr>
        <w:pStyle w:val="ListParagraph"/>
        <w:numPr>
          <w:ilvl w:val="0"/>
          <w:numId w:val="23"/>
        </w:numPr>
        <w:rPr>
          <w:lang w:val="hr-HR"/>
        </w:rPr>
      </w:pPr>
      <w:r w:rsidRPr="00247C8B">
        <w:rPr>
          <w:b/>
          <w:lang w:val="hr-HR"/>
        </w:rPr>
        <w:t>1.24        B)</w:t>
      </w:r>
      <w:r w:rsidR="009E0D88" w:rsidRPr="00247C8B">
        <w:rPr>
          <w:b/>
          <w:lang w:val="hr-HR"/>
        </w:rPr>
        <w:t xml:space="preserve"> </w:t>
      </w:r>
      <w:r w:rsidRPr="00247C8B">
        <w:rPr>
          <w:b/>
          <w:lang w:val="hr-HR"/>
        </w:rPr>
        <w:t xml:space="preserve"> 1.44      C)</w:t>
      </w:r>
      <w:r w:rsidR="009E0D88" w:rsidRPr="00247C8B">
        <w:rPr>
          <w:b/>
          <w:lang w:val="hr-HR"/>
        </w:rPr>
        <w:t xml:space="preserve"> </w:t>
      </w:r>
      <w:r w:rsidRPr="00247C8B">
        <w:rPr>
          <w:b/>
          <w:lang w:val="hr-HR"/>
        </w:rPr>
        <w:t xml:space="preserve"> -1.24          D)</w:t>
      </w:r>
      <w:r w:rsidR="009E0D88" w:rsidRPr="00247C8B">
        <w:rPr>
          <w:b/>
          <w:lang w:val="hr-HR"/>
        </w:rPr>
        <w:t xml:space="preserve"> </w:t>
      </w:r>
      <w:r w:rsidRPr="00247C8B">
        <w:rPr>
          <w:b/>
          <w:lang w:val="hr-HR"/>
        </w:rPr>
        <w:t xml:space="preserve"> -1.44         E) ništa od navedenog</w:t>
      </w:r>
    </w:p>
    <w:p w:rsidR="00BB2C31" w:rsidRPr="00585AB1" w:rsidRDefault="00BB2C31" w:rsidP="004E40F9">
      <w:pPr>
        <w:pStyle w:val="ListParagraph"/>
        <w:rPr>
          <w:lang w:val="hr-HR"/>
        </w:rPr>
      </w:pPr>
    </w:p>
    <w:p w:rsidR="00E5140B" w:rsidRPr="00585AB1" w:rsidRDefault="004E40F9" w:rsidP="00BC4934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 xml:space="preserve">Učenik je knjigu pročitao u 5 dana. Prvi dan je pročitao četvrtinu knjige. Drugi dan trećinu preostalog dijela. Treći dan </w:t>
      </w:r>
      <w:r w:rsidR="001F65BC" w:rsidRPr="00585AB1">
        <w:rPr>
          <w:lang w:val="hr-HR"/>
        </w:rPr>
        <w:t xml:space="preserve">osminu </w:t>
      </w:r>
      <w:r w:rsidR="00B26FC3" w:rsidRPr="00585AB1">
        <w:rPr>
          <w:lang w:val="hr-HR"/>
        </w:rPr>
        <w:t xml:space="preserve"> preost</w:t>
      </w:r>
      <w:r w:rsidR="001F65BC" w:rsidRPr="00585AB1">
        <w:rPr>
          <w:lang w:val="hr-HR"/>
        </w:rPr>
        <w:t>alog dijela, četvrti  dan pet puta manje nego prethodn</w:t>
      </w:r>
      <w:r w:rsidR="00B26016" w:rsidRPr="00585AB1">
        <w:rPr>
          <w:lang w:val="hr-HR"/>
        </w:rPr>
        <w:t>og dana</w:t>
      </w:r>
      <w:r w:rsidR="00B26FC3" w:rsidRPr="00585AB1">
        <w:rPr>
          <w:lang w:val="hr-HR"/>
        </w:rPr>
        <w:t>. Peti dan je pročitao 34 stranica. Koliko stranica je imala pročitana knjiga?</w:t>
      </w:r>
      <w:r w:rsidRPr="00585AB1">
        <w:rPr>
          <w:lang w:val="hr-HR"/>
        </w:rPr>
        <w:t xml:space="preserve">   </w:t>
      </w:r>
    </w:p>
    <w:p w:rsidR="00B26FC3" w:rsidRPr="00585AB1" w:rsidRDefault="00B26016" w:rsidP="009E0D88">
      <w:pPr>
        <w:pStyle w:val="ListParagraph"/>
        <w:numPr>
          <w:ilvl w:val="0"/>
          <w:numId w:val="22"/>
        </w:numPr>
        <w:rPr>
          <w:lang w:val="hr-HR"/>
        </w:rPr>
      </w:pPr>
      <w:r w:rsidRPr="00585AB1">
        <w:rPr>
          <w:lang w:val="hr-HR"/>
        </w:rPr>
        <w:t xml:space="preserve">200      B)   400      C)  600     D)  800      E) ništa od navedenog </w:t>
      </w:r>
    </w:p>
    <w:p w:rsidR="00BB2C31" w:rsidRPr="00247C8B" w:rsidRDefault="00BB2C31" w:rsidP="00B26FC3">
      <w:pPr>
        <w:pStyle w:val="ListParagraph"/>
        <w:rPr>
          <w:b/>
          <w:lang w:val="hr-HR"/>
        </w:rPr>
      </w:pPr>
    </w:p>
    <w:p w:rsidR="007A6E67" w:rsidRPr="00247C8B" w:rsidRDefault="00F34E89" w:rsidP="00F34E89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>Riješenje jednadžbe</w:t>
      </w:r>
      <w:r w:rsidR="00B26FC3" w:rsidRPr="00247C8B">
        <w:rPr>
          <w:b/>
          <w:lang w:val="hr-HR"/>
        </w:rPr>
        <w:t>:</w:t>
      </w:r>
      <w:r w:rsidRPr="00247C8B">
        <w:rPr>
          <w:b/>
          <w:lang w:val="hr-HR"/>
        </w:rPr>
        <w:t xml:space="preserve"> </w:t>
      </w:r>
      <w:r w:rsidRPr="00247C8B">
        <w:rPr>
          <w:b/>
          <w:position w:val="-24"/>
        </w:rPr>
        <w:object w:dxaOrig="2360" w:dyaOrig="620">
          <v:shape id="_x0000_i1042" type="#_x0000_t75" style="width:117.75pt;height:30.75pt" o:ole="">
            <v:imagedata r:id="rId41" o:title=""/>
          </v:shape>
          <o:OLEObject Type="Embed" ProgID="Equation.DSMT4" ShapeID="_x0000_i1042" DrawAspect="Content" ObjectID="_1462522261" r:id="rId42"/>
        </w:object>
      </w:r>
      <w:r w:rsidRPr="00247C8B">
        <w:rPr>
          <w:b/>
        </w:rPr>
        <w:t xml:space="preserve">  je: </w:t>
      </w:r>
    </w:p>
    <w:p w:rsidR="00B26FC3" w:rsidRPr="00247C8B" w:rsidRDefault="007A6E67" w:rsidP="007A6E67">
      <w:pPr>
        <w:pStyle w:val="ListParagraph"/>
        <w:numPr>
          <w:ilvl w:val="0"/>
          <w:numId w:val="24"/>
        </w:numPr>
        <w:rPr>
          <w:b/>
          <w:lang w:val="hr-HR"/>
        </w:rPr>
      </w:pPr>
      <w:r w:rsidRPr="00247C8B">
        <w:rPr>
          <w:b/>
          <w:position w:val="-24"/>
        </w:rPr>
        <w:object w:dxaOrig="680" w:dyaOrig="620">
          <v:shape id="_x0000_i1043" type="#_x0000_t75" style="width:33.75pt;height:30.75pt" o:ole="">
            <v:imagedata r:id="rId43" o:title=""/>
          </v:shape>
          <o:OLEObject Type="Embed" ProgID="Equation.DSMT4" ShapeID="_x0000_i1043" DrawAspect="Content" ObjectID="_1462522262" r:id="rId44"/>
        </w:object>
      </w:r>
      <w:r w:rsidRPr="00247C8B">
        <w:rPr>
          <w:b/>
        </w:rPr>
        <w:t xml:space="preserve">    B) </w:t>
      </w:r>
      <w:r w:rsidRPr="00247C8B">
        <w:rPr>
          <w:b/>
          <w:position w:val="-24"/>
        </w:rPr>
        <w:object w:dxaOrig="700" w:dyaOrig="620">
          <v:shape id="_x0000_i1044" type="#_x0000_t75" style="width:35.25pt;height:30.75pt" o:ole="">
            <v:imagedata r:id="rId45" o:title=""/>
          </v:shape>
          <o:OLEObject Type="Embed" ProgID="Equation.DSMT4" ShapeID="_x0000_i1044" DrawAspect="Content" ObjectID="_1462522263" r:id="rId46"/>
        </w:object>
      </w:r>
      <w:r w:rsidRPr="00247C8B">
        <w:rPr>
          <w:b/>
        </w:rPr>
        <w:t xml:space="preserve">  C)  </w:t>
      </w:r>
      <w:r w:rsidRPr="00247C8B">
        <w:rPr>
          <w:b/>
          <w:position w:val="-24"/>
        </w:rPr>
        <w:object w:dxaOrig="600" w:dyaOrig="620">
          <v:shape id="_x0000_i1045" type="#_x0000_t75" style="width:30pt;height:30.75pt" o:ole="">
            <v:imagedata r:id="rId47" o:title=""/>
          </v:shape>
          <o:OLEObject Type="Embed" ProgID="Equation.DSMT4" ShapeID="_x0000_i1045" DrawAspect="Content" ObjectID="_1462522264" r:id="rId48"/>
        </w:object>
      </w:r>
      <w:r w:rsidRPr="00247C8B">
        <w:rPr>
          <w:b/>
        </w:rPr>
        <w:t xml:space="preserve">   D)  </w:t>
      </w:r>
      <w:r w:rsidRPr="00247C8B">
        <w:rPr>
          <w:b/>
          <w:position w:val="-24"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462522265" r:id="rId50"/>
        </w:object>
      </w:r>
      <w:r w:rsidRPr="00247C8B">
        <w:rPr>
          <w:b/>
        </w:rPr>
        <w:t xml:space="preserve">  E) ništa od navedenog </w:t>
      </w:r>
    </w:p>
    <w:p w:rsidR="00B26FC3" w:rsidRPr="00247C8B" w:rsidRDefault="00B26FC3" w:rsidP="00B26FC3">
      <w:pPr>
        <w:pStyle w:val="ListParagraph"/>
        <w:rPr>
          <w:b/>
          <w:lang w:val="hr-HR"/>
        </w:rPr>
      </w:pPr>
    </w:p>
    <w:p w:rsidR="00B26FC3" w:rsidRPr="00247C8B" w:rsidRDefault="007A6E67" w:rsidP="00F34E89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position w:val="-28"/>
        </w:rPr>
        <w:object w:dxaOrig="2460" w:dyaOrig="680">
          <v:shape id="_x0000_i1047" type="#_x0000_t75" style="width:123pt;height:33.75pt" o:ole="">
            <v:imagedata r:id="rId51" o:title=""/>
          </v:shape>
          <o:OLEObject Type="Embed" ProgID="Equation.DSMT4" ShapeID="_x0000_i1047" DrawAspect="Content" ObjectID="_1462522266" r:id="rId52"/>
        </w:object>
      </w:r>
      <w:r w:rsidRPr="00247C8B">
        <w:rPr>
          <w:b/>
        </w:rPr>
        <w:t xml:space="preserve">     A) 3       B) </w:t>
      </w:r>
      <w:r w:rsidRPr="00247C8B">
        <w:rPr>
          <w:b/>
          <w:position w:val="-24"/>
        </w:rPr>
        <w:object w:dxaOrig="600" w:dyaOrig="620">
          <v:shape id="_x0000_i1048" type="#_x0000_t75" style="width:30pt;height:30.75pt" o:ole="">
            <v:imagedata r:id="rId53" o:title=""/>
          </v:shape>
          <o:OLEObject Type="Embed" ProgID="Equation.DSMT4" ShapeID="_x0000_i1048" DrawAspect="Content" ObjectID="_1462522267" r:id="rId54"/>
        </w:object>
      </w:r>
      <w:r w:rsidRPr="00247C8B">
        <w:rPr>
          <w:b/>
        </w:rPr>
        <w:t xml:space="preserve">   C)   </w:t>
      </w:r>
      <w:r w:rsidRPr="00247C8B">
        <w:rPr>
          <w:b/>
          <w:position w:val="-24"/>
        </w:rPr>
        <w:object w:dxaOrig="580" w:dyaOrig="620">
          <v:shape id="_x0000_i1049" type="#_x0000_t75" style="width:29.25pt;height:30.75pt" o:ole="">
            <v:imagedata r:id="rId55" o:title=""/>
          </v:shape>
          <o:OLEObject Type="Embed" ProgID="Equation.DSMT4" ShapeID="_x0000_i1049" DrawAspect="Content" ObjectID="_1462522268" r:id="rId56"/>
        </w:object>
      </w:r>
      <w:r w:rsidRPr="00247C8B">
        <w:rPr>
          <w:b/>
        </w:rPr>
        <w:t xml:space="preserve">   D)   </w:t>
      </w:r>
      <w:r w:rsidRPr="00247C8B">
        <w:rPr>
          <w:b/>
          <w:position w:val="-24"/>
        </w:rPr>
        <w:object w:dxaOrig="580" w:dyaOrig="620">
          <v:shape id="_x0000_i1050" type="#_x0000_t75" style="width:29.25pt;height:30.75pt" o:ole="">
            <v:imagedata r:id="rId57" o:title=""/>
          </v:shape>
          <o:OLEObject Type="Embed" ProgID="Equation.DSMT4" ShapeID="_x0000_i1050" DrawAspect="Content" ObjectID="_1462522269" r:id="rId58"/>
        </w:object>
      </w:r>
      <w:r w:rsidRPr="00247C8B">
        <w:rPr>
          <w:b/>
        </w:rPr>
        <w:t xml:space="preserve">  E) ništa od navedenog</w:t>
      </w:r>
    </w:p>
    <w:p w:rsidR="00B26FC3" w:rsidRPr="00247C8B" w:rsidRDefault="00B26FC3" w:rsidP="00B26FC3">
      <w:pPr>
        <w:rPr>
          <w:b/>
          <w:lang w:val="hr-HR"/>
        </w:rPr>
      </w:pPr>
    </w:p>
    <w:p w:rsidR="00B26FC3" w:rsidRPr="00585AB1" w:rsidRDefault="00291766" w:rsidP="00F34E8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position w:val="-24"/>
        </w:rPr>
        <w:object w:dxaOrig="1460" w:dyaOrig="620">
          <v:shape id="_x0000_i1051" type="#_x0000_t75" style="width:72.75pt;height:30.75pt" o:ole="">
            <v:imagedata r:id="rId59" o:title=""/>
          </v:shape>
          <o:OLEObject Type="Embed" ProgID="Equation.DSMT4" ShapeID="_x0000_i1051" DrawAspect="Content" ObjectID="_1462522270" r:id="rId60"/>
        </w:object>
      </w:r>
      <w:r w:rsidRPr="00585AB1">
        <w:t xml:space="preserve">      A)  </w:t>
      </w:r>
      <w:r w:rsidRPr="00585AB1">
        <w:rPr>
          <w:position w:val="-24"/>
        </w:rPr>
        <w:object w:dxaOrig="499" w:dyaOrig="620">
          <v:shape id="_x0000_i1052" type="#_x0000_t75" style="width:24.75pt;height:30.75pt" o:ole="">
            <v:imagedata r:id="rId61" o:title=""/>
          </v:shape>
          <o:OLEObject Type="Embed" ProgID="Equation.DSMT4" ShapeID="_x0000_i1052" DrawAspect="Content" ObjectID="_1462522271" r:id="rId62"/>
        </w:object>
      </w:r>
      <w:r w:rsidRPr="00585AB1">
        <w:t xml:space="preserve">     B) </w:t>
      </w:r>
      <w:r w:rsidRPr="00585AB1">
        <w:rPr>
          <w:position w:val="-24"/>
        </w:rPr>
        <w:object w:dxaOrig="499" w:dyaOrig="620">
          <v:shape id="_x0000_i1053" type="#_x0000_t75" style="width:24.75pt;height:30.75pt" o:ole="">
            <v:imagedata r:id="rId63" o:title=""/>
          </v:shape>
          <o:OLEObject Type="Embed" ProgID="Equation.DSMT4" ShapeID="_x0000_i1053" DrawAspect="Content" ObjectID="_1462522272" r:id="rId64"/>
        </w:object>
      </w:r>
      <w:r w:rsidRPr="00585AB1">
        <w:t xml:space="preserve">     C)  </w:t>
      </w:r>
      <w:r w:rsidRPr="00585AB1">
        <w:rPr>
          <w:position w:val="-24"/>
        </w:rPr>
        <w:object w:dxaOrig="680" w:dyaOrig="620">
          <v:shape id="_x0000_i1054" type="#_x0000_t75" style="width:33.75pt;height:30.75pt" o:ole="">
            <v:imagedata r:id="rId65" o:title=""/>
          </v:shape>
          <o:OLEObject Type="Embed" ProgID="Equation.DSMT4" ShapeID="_x0000_i1054" DrawAspect="Content" ObjectID="_1462522273" r:id="rId66"/>
        </w:object>
      </w:r>
      <w:r w:rsidRPr="00585AB1">
        <w:t xml:space="preserve">    D)  </w:t>
      </w:r>
      <w:r w:rsidRPr="00585AB1">
        <w:rPr>
          <w:position w:val="-24"/>
        </w:rPr>
        <w:object w:dxaOrig="499" w:dyaOrig="620">
          <v:shape id="_x0000_i1055" type="#_x0000_t75" style="width:24.75pt;height:30.75pt" o:ole="">
            <v:imagedata r:id="rId67" o:title=""/>
          </v:shape>
          <o:OLEObject Type="Embed" ProgID="Equation.DSMT4" ShapeID="_x0000_i1055" DrawAspect="Content" ObjectID="_1462522274" r:id="rId68"/>
        </w:object>
      </w:r>
      <w:r w:rsidRPr="00585AB1">
        <w:t xml:space="preserve">     E) ništa od navedenog</w:t>
      </w:r>
    </w:p>
    <w:p w:rsidR="00B26FC3" w:rsidRPr="00585AB1" w:rsidRDefault="00B26FC3" w:rsidP="00B26FC3">
      <w:pPr>
        <w:pStyle w:val="ListParagraph"/>
        <w:rPr>
          <w:lang w:val="hr-HR"/>
        </w:rPr>
      </w:pPr>
    </w:p>
    <w:p w:rsidR="00B26FC3" w:rsidRPr="00585AB1" w:rsidRDefault="00291766" w:rsidP="00F34E8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position w:val="-24"/>
        </w:rPr>
        <w:object w:dxaOrig="1600" w:dyaOrig="620">
          <v:shape id="_x0000_i1056" type="#_x0000_t75" style="width:80.25pt;height:30.75pt" o:ole="">
            <v:imagedata r:id="rId69" o:title=""/>
          </v:shape>
          <o:OLEObject Type="Embed" ProgID="Equation.DSMT4" ShapeID="_x0000_i1056" DrawAspect="Content" ObjectID="_1462522275" r:id="rId70"/>
        </w:object>
      </w:r>
      <w:r w:rsidRPr="00585AB1">
        <w:t xml:space="preserve">    A) </w:t>
      </w:r>
      <w:r w:rsidRPr="00585AB1">
        <w:rPr>
          <w:position w:val="-24"/>
        </w:rPr>
        <w:object w:dxaOrig="760" w:dyaOrig="620">
          <v:shape id="_x0000_i1057" type="#_x0000_t75" style="width:38.25pt;height:30.75pt" o:ole="">
            <v:imagedata r:id="rId71" o:title=""/>
          </v:shape>
          <o:OLEObject Type="Embed" ProgID="Equation.DSMT4" ShapeID="_x0000_i1057" DrawAspect="Content" ObjectID="_1462522276" r:id="rId72"/>
        </w:object>
      </w:r>
      <w:r w:rsidRPr="00585AB1">
        <w:t xml:space="preserve">     B) </w:t>
      </w:r>
      <w:r w:rsidR="00EF1D90" w:rsidRPr="00585AB1">
        <w:rPr>
          <w:position w:val="-24"/>
        </w:rPr>
        <w:object w:dxaOrig="620" w:dyaOrig="620">
          <v:shape id="_x0000_i1058" type="#_x0000_t75" style="width:30.75pt;height:30.75pt" o:ole="">
            <v:imagedata r:id="rId73" o:title=""/>
          </v:shape>
          <o:OLEObject Type="Embed" ProgID="Equation.DSMT4" ShapeID="_x0000_i1058" DrawAspect="Content" ObjectID="_1462522277" r:id="rId74"/>
        </w:object>
      </w:r>
      <w:r w:rsidRPr="00585AB1">
        <w:t xml:space="preserve">    C) </w:t>
      </w:r>
      <w:r w:rsidR="00EF1D90" w:rsidRPr="00585AB1">
        <w:rPr>
          <w:position w:val="-24"/>
        </w:rPr>
        <w:object w:dxaOrig="760" w:dyaOrig="620">
          <v:shape id="_x0000_i1059" type="#_x0000_t75" style="width:38.25pt;height:30.75pt" o:ole="">
            <v:imagedata r:id="rId75" o:title=""/>
          </v:shape>
          <o:OLEObject Type="Embed" ProgID="Equation.DSMT4" ShapeID="_x0000_i1059" DrawAspect="Content" ObjectID="_1462522278" r:id="rId76"/>
        </w:object>
      </w:r>
      <w:r w:rsidR="00EF1D90" w:rsidRPr="00585AB1">
        <w:t xml:space="preserve">  D) </w:t>
      </w:r>
      <w:r w:rsidR="00EF1D90" w:rsidRPr="00585AB1">
        <w:rPr>
          <w:position w:val="-24"/>
        </w:rPr>
        <w:object w:dxaOrig="600" w:dyaOrig="620">
          <v:shape id="_x0000_i1060" type="#_x0000_t75" style="width:30pt;height:30.75pt" o:ole="">
            <v:imagedata r:id="rId77" o:title=""/>
          </v:shape>
          <o:OLEObject Type="Embed" ProgID="Equation.DSMT4" ShapeID="_x0000_i1060" DrawAspect="Content" ObjectID="_1462522279" r:id="rId78"/>
        </w:object>
      </w:r>
      <w:r w:rsidR="00EF1D90" w:rsidRPr="00585AB1">
        <w:t xml:space="preserve">   E) ništa od navedenog</w:t>
      </w:r>
      <w:r w:rsidRPr="00585AB1">
        <w:t xml:space="preserve"> </w:t>
      </w:r>
    </w:p>
    <w:p w:rsidR="00B26FC3" w:rsidRPr="00585AB1" w:rsidRDefault="00B26FC3" w:rsidP="00B26FC3">
      <w:pPr>
        <w:pStyle w:val="ListParagraph"/>
        <w:rPr>
          <w:lang w:val="hr-HR"/>
        </w:rPr>
      </w:pPr>
    </w:p>
    <w:p w:rsidR="00B26FC3" w:rsidRPr="00585AB1" w:rsidRDefault="00B26FC3" w:rsidP="00F34E8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Kolika je polovica od četvrtine broja 2014?</w:t>
      </w:r>
      <w:r w:rsidR="00EF1D90" w:rsidRPr="00585AB1">
        <w:rPr>
          <w:lang w:val="hr-HR"/>
        </w:rPr>
        <w:t xml:space="preserve">   A) 1007   B)  503.5   C) 2517.5  D) 251.75  E) ništa od navedenog</w:t>
      </w:r>
    </w:p>
    <w:p w:rsidR="00B26FC3" w:rsidRPr="00585AB1" w:rsidRDefault="00B26FC3" w:rsidP="00B26FC3">
      <w:pPr>
        <w:pStyle w:val="ListParagraph"/>
        <w:rPr>
          <w:lang w:val="hr-HR"/>
        </w:rPr>
      </w:pPr>
    </w:p>
    <w:p w:rsidR="00B26FC3" w:rsidRPr="00585AB1" w:rsidRDefault="00EF1D90" w:rsidP="00F34E8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 xml:space="preserve">Riješenje  jednadžbe: </w:t>
      </w:r>
      <w:r w:rsidRPr="00585AB1">
        <w:rPr>
          <w:position w:val="-24"/>
        </w:rPr>
        <w:object w:dxaOrig="1280" w:dyaOrig="620">
          <v:shape id="_x0000_i1061" type="#_x0000_t75" style="width:63.75pt;height:30.75pt" o:ole="">
            <v:imagedata r:id="rId79" o:title=""/>
          </v:shape>
          <o:OLEObject Type="Embed" ProgID="Equation.DSMT4" ShapeID="_x0000_i1061" DrawAspect="Content" ObjectID="_1462522280" r:id="rId80"/>
        </w:object>
      </w:r>
      <w:r w:rsidRPr="00585AB1">
        <w:t xml:space="preserve"> je:    A) -1909   B) 1909   C)  1809  D) 1799  E)  ništa od navedenog</w:t>
      </w:r>
    </w:p>
    <w:p w:rsidR="00B26FC3" w:rsidRPr="00585AB1" w:rsidRDefault="00B26FC3" w:rsidP="00B26FC3">
      <w:pPr>
        <w:pStyle w:val="ListParagraph"/>
        <w:rPr>
          <w:lang w:val="hr-HR"/>
        </w:rPr>
      </w:pPr>
    </w:p>
    <w:p w:rsidR="00B26FC3" w:rsidRPr="00585AB1" w:rsidRDefault="00B26FC3" w:rsidP="00F34E8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Koji  izraz nije točan?</w:t>
      </w:r>
    </w:p>
    <w:p w:rsidR="00B26FC3" w:rsidRPr="00585AB1" w:rsidRDefault="00B26FC3" w:rsidP="00B26FC3">
      <w:pPr>
        <w:pStyle w:val="ListParagraph"/>
        <w:rPr>
          <w:lang w:val="hr-HR"/>
        </w:rPr>
      </w:pPr>
    </w:p>
    <w:p w:rsidR="00B26FC3" w:rsidRPr="00585AB1" w:rsidRDefault="00B26FC3" w:rsidP="0022197D">
      <w:pPr>
        <w:pStyle w:val="ListParagraph"/>
        <w:numPr>
          <w:ilvl w:val="0"/>
          <w:numId w:val="25"/>
        </w:numPr>
        <w:rPr>
          <w:lang w:val="hr-HR"/>
        </w:rPr>
      </w:pPr>
      <w:r w:rsidRPr="00585AB1">
        <w:rPr>
          <w:lang w:val="hr-HR"/>
        </w:rPr>
        <w:t>2t=200000 dag  B) 5 g = 0.005 kg   C) 5 ml = 0.05 dl   D) 3 cm = 0.03 m</w:t>
      </w:r>
      <w:r w:rsidR="0022197D" w:rsidRPr="00585AB1">
        <w:rPr>
          <w:lang w:val="hr-HR"/>
        </w:rPr>
        <w:t xml:space="preserve">      </w:t>
      </w:r>
      <w:r w:rsidRPr="00585AB1">
        <w:rPr>
          <w:lang w:val="hr-HR"/>
        </w:rPr>
        <w:t>E)  svi su izrazi točni</w:t>
      </w:r>
    </w:p>
    <w:p w:rsidR="00B26FC3" w:rsidRPr="00585AB1" w:rsidRDefault="00B26FC3" w:rsidP="00B26FC3">
      <w:pPr>
        <w:pStyle w:val="ListParagraph"/>
        <w:ind w:left="1080"/>
        <w:rPr>
          <w:lang w:val="hr-HR"/>
        </w:rPr>
      </w:pPr>
    </w:p>
    <w:p w:rsidR="00B26FC3" w:rsidRPr="00585AB1" w:rsidRDefault="00B26FC3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Broju  -3 dodaj količnik brojeva -10 i -2, od dobivenog rezultata</w:t>
      </w:r>
      <w:r w:rsidR="00176B64">
        <w:rPr>
          <w:lang w:val="hr-HR"/>
        </w:rPr>
        <w:t xml:space="preserve"> oduzmi umnožak broja 4 i zbroj</w:t>
      </w:r>
      <w:r w:rsidRPr="00585AB1">
        <w:rPr>
          <w:lang w:val="hr-HR"/>
        </w:rPr>
        <w:t xml:space="preserve"> brojeva -4 i 6.</w:t>
      </w:r>
    </w:p>
    <w:p w:rsidR="0022197D" w:rsidRPr="00585AB1" w:rsidRDefault="0022197D" w:rsidP="0022197D">
      <w:pPr>
        <w:ind w:left="720"/>
        <w:rPr>
          <w:lang w:val="hr-HR"/>
        </w:rPr>
      </w:pPr>
      <w:r w:rsidRPr="00585AB1">
        <w:rPr>
          <w:lang w:val="hr-HR"/>
        </w:rPr>
        <w:t>Krajnji rezultat je:     A) 10      B)  6      C)  -10     D)  -6       E)   ništa od navedenog</w:t>
      </w:r>
    </w:p>
    <w:p w:rsidR="0005668B" w:rsidRPr="00585AB1" w:rsidRDefault="0005668B" w:rsidP="00B26FC3">
      <w:pPr>
        <w:rPr>
          <w:lang w:val="hr-HR"/>
        </w:rPr>
      </w:pPr>
    </w:p>
    <w:p w:rsidR="0005668B" w:rsidRPr="00585AB1" w:rsidRDefault="0005668B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U pravokutnom trokuta je razlika veličina šiljastih kutova 1 stupanj. Koje</w:t>
      </w:r>
      <w:r w:rsidR="0022197D" w:rsidRPr="00585AB1">
        <w:rPr>
          <w:lang w:val="hr-HR"/>
        </w:rPr>
        <w:t xml:space="preserve">  je veličine vanjski kut kod </w:t>
      </w:r>
      <w:r w:rsidRPr="00585AB1">
        <w:rPr>
          <w:lang w:val="hr-HR"/>
        </w:rPr>
        <w:t>manjeg šiljastog kuta?</w:t>
      </w:r>
      <w:r w:rsidR="0022197D" w:rsidRPr="00585AB1">
        <w:rPr>
          <w:lang w:val="hr-HR"/>
        </w:rPr>
        <w:t xml:space="preserve">   A)  </w:t>
      </w:r>
      <w:r w:rsidR="0022197D" w:rsidRPr="00585AB1">
        <w:rPr>
          <w:position w:val="-6"/>
        </w:rPr>
        <w:object w:dxaOrig="380" w:dyaOrig="320">
          <v:shape id="_x0000_i1062" type="#_x0000_t75" style="width:18.75pt;height:15.75pt" o:ole="">
            <v:imagedata r:id="rId81" o:title=""/>
          </v:shape>
          <o:OLEObject Type="Embed" ProgID="Equation.DSMT4" ShapeID="_x0000_i1062" DrawAspect="Content" ObjectID="_1462522281" r:id="rId82"/>
        </w:object>
      </w:r>
      <w:r w:rsidR="0022197D" w:rsidRPr="00585AB1">
        <w:t xml:space="preserve">   B) </w:t>
      </w:r>
      <w:r w:rsidR="00D82C5D" w:rsidRPr="00585AB1">
        <w:rPr>
          <w:position w:val="-6"/>
        </w:rPr>
        <w:object w:dxaOrig="560" w:dyaOrig="320">
          <v:shape id="_x0000_i1063" type="#_x0000_t75" style="width:27.75pt;height:15.75pt" o:ole="">
            <v:imagedata r:id="rId83" o:title=""/>
          </v:shape>
          <o:OLEObject Type="Embed" ProgID="Equation.DSMT4" ShapeID="_x0000_i1063" DrawAspect="Content" ObjectID="_1462522282" r:id="rId84"/>
        </w:object>
      </w:r>
      <w:r w:rsidR="00D82C5D" w:rsidRPr="00585AB1">
        <w:t xml:space="preserve">   C)  </w:t>
      </w:r>
      <w:r w:rsidR="00D82C5D" w:rsidRPr="00585AB1">
        <w:rPr>
          <w:position w:val="-6"/>
        </w:rPr>
        <w:object w:dxaOrig="460" w:dyaOrig="320">
          <v:shape id="_x0000_i1064" type="#_x0000_t75" style="width:23.25pt;height:15.75pt" o:ole="">
            <v:imagedata r:id="rId85" o:title=""/>
          </v:shape>
          <o:OLEObject Type="Embed" ProgID="Equation.DSMT4" ShapeID="_x0000_i1064" DrawAspect="Content" ObjectID="_1462522283" r:id="rId86"/>
        </w:object>
      </w:r>
      <w:r w:rsidR="00D82C5D" w:rsidRPr="00585AB1">
        <w:t xml:space="preserve">       D) </w:t>
      </w:r>
      <w:r w:rsidR="00D82C5D" w:rsidRPr="00585AB1">
        <w:rPr>
          <w:position w:val="-6"/>
        </w:rPr>
        <w:object w:dxaOrig="639" w:dyaOrig="320">
          <v:shape id="_x0000_i1065" type="#_x0000_t75" style="width:32.25pt;height:15.75pt" o:ole="">
            <v:imagedata r:id="rId87" o:title=""/>
          </v:shape>
          <o:OLEObject Type="Embed" ProgID="Equation.DSMT4" ShapeID="_x0000_i1065" DrawAspect="Content" ObjectID="_1462522284" r:id="rId88"/>
        </w:object>
      </w:r>
      <w:r w:rsidR="00D82C5D" w:rsidRPr="00585AB1">
        <w:t xml:space="preserve">    E) ništa od navedenog</w:t>
      </w:r>
    </w:p>
    <w:p w:rsidR="0005668B" w:rsidRPr="00585AB1" w:rsidRDefault="0005668B" w:rsidP="0005668B">
      <w:pPr>
        <w:pStyle w:val="ListParagraph"/>
        <w:rPr>
          <w:lang w:val="hr-HR"/>
        </w:rPr>
      </w:pPr>
    </w:p>
    <w:p w:rsidR="00B26FC3" w:rsidRPr="00585AB1" w:rsidRDefault="00F16822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Ako je zadan mješoviti broj</w:t>
      </w:r>
      <w:r w:rsidR="0005668B" w:rsidRPr="00585AB1">
        <w:rPr>
          <w:lang w:val="hr-HR"/>
        </w:rPr>
        <w:t xml:space="preserve">  </w:t>
      </w:r>
      <w:r w:rsidR="0005668B" w:rsidRPr="00585AB1">
        <w:rPr>
          <w:position w:val="-24"/>
        </w:rPr>
        <w:object w:dxaOrig="460" w:dyaOrig="620">
          <v:shape id="_x0000_i1066" type="#_x0000_t75" style="width:23.25pt;height:30.75pt" o:ole="">
            <v:imagedata r:id="rId89" o:title=""/>
          </v:shape>
          <o:OLEObject Type="Embed" ProgID="Equation.DSMT4" ShapeID="_x0000_i1066" DrawAspect="Content" ObjectID="_1462522285" r:id="rId90"/>
        </w:object>
      </w:r>
      <w:r w:rsidR="0005668B" w:rsidRPr="00585AB1">
        <w:rPr>
          <w:lang w:val="hr-HR"/>
        </w:rPr>
        <w:t xml:space="preserve">  tada vrijedi ( jedan je točan odgovor ): </w:t>
      </w:r>
      <w:r w:rsidR="00B26FC3" w:rsidRPr="00585AB1">
        <w:rPr>
          <w:lang w:val="hr-HR"/>
        </w:rPr>
        <w:t xml:space="preserve">  </w:t>
      </w:r>
    </w:p>
    <w:p w:rsidR="0005668B" w:rsidRPr="00585AB1" w:rsidRDefault="0005668B" w:rsidP="0005668B">
      <w:pPr>
        <w:pStyle w:val="ListParagraph"/>
        <w:numPr>
          <w:ilvl w:val="0"/>
          <w:numId w:val="5"/>
        </w:numPr>
        <w:rPr>
          <w:lang w:val="hr-HR"/>
        </w:rPr>
      </w:pPr>
      <w:r w:rsidRPr="00585AB1">
        <w:rPr>
          <w:lang w:val="hr-HR"/>
        </w:rPr>
        <w:t>82 je djeljiv  s  11</w:t>
      </w:r>
      <w:r w:rsidR="00F16822" w:rsidRPr="00585AB1">
        <w:rPr>
          <w:lang w:val="hr-HR"/>
        </w:rPr>
        <w:t xml:space="preserve">                                       B)  Mješoviti broj </w:t>
      </w:r>
      <w:r w:rsidRPr="00585AB1">
        <w:rPr>
          <w:lang w:val="hr-HR"/>
        </w:rPr>
        <w:t xml:space="preserve">je jednak razlomku </w:t>
      </w:r>
      <w:r w:rsidRPr="00585AB1">
        <w:rPr>
          <w:position w:val="-24"/>
        </w:rPr>
        <w:object w:dxaOrig="320" w:dyaOrig="620">
          <v:shape id="_x0000_i1067" type="#_x0000_t75" style="width:15.75pt;height:30.75pt" o:ole="">
            <v:imagedata r:id="rId91" o:title=""/>
          </v:shape>
          <o:OLEObject Type="Embed" ProgID="Equation.DSMT4" ShapeID="_x0000_i1067" DrawAspect="Content" ObjectID="_1462522286" r:id="rId92"/>
        </w:object>
      </w:r>
    </w:p>
    <w:p w:rsidR="0005668B" w:rsidRPr="00585AB1" w:rsidRDefault="00F16822" w:rsidP="00F16822">
      <w:pPr>
        <w:pStyle w:val="ListParagraph"/>
        <w:ind w:left="1440"/>
        <w:rPr>
          <w:lang w:val="hr-HR"/>
        </w:rPr>
      </w:pPr>
      <w:r w:rsidRPr="00585AB1">
        <w:t>C)</w:t>
      </w:r>
      <w:r w:rsidR="0005668B" w:rsidRPr="00585AB1">
        <w:t>Ako 82 dijelimo s 11 ostatak je 4</w:t>
      </w:r>
      <w:r w:rsidRPr="00585AB1">
        <w:t xml:space="preserve">       D) </w:t>
      </w:r>
      <w:r w:rsidR="00CA19C8">
        <w:t>Nazivnik</w:t>
      </w:r>
      <w:r w:rsidR="0005668B" w:rsidRPr="00585AB1">
        <w:t xml:space="preserve"> </w:t>
      </w:r>
      <w:r w:rsidRPr="00585AB1">
        <w:t xml:space="preserve">razlomka </w:t>
      </w:r>
      <w:r w:rsidR="00EA065A">
        <w:t>je 1</w:t>
      </w:r>
      <w:r w:rsidR="0005668B" w:rsidRPr="00585AB1">
        <w:t>1</w:t>
      </w:r>
      <w:r w:rsidRPr="00585AB1">
        <w:t xml:space="preserve">       E) </w:t>
      </w:r>
      <w:r w:rsidR="0005668B" w:rsidRPr="00585AB1">
        <w:rPr>
          <w:position w:val="-24"/>
        </w:rPr>
        <w:object w:dxaOrig="460" w:dyaOrig="620">
          <v:shape id="_x0000_i1068" type="#_x0000_t75" style="width:23.25pt;height:30.75pt" o:ole="">
            <v:imagedata r:id="rId89" o:title=""/>
          </v:shape>
          <o:OLEObject Type="Embed" ProgID="Equation.DSMT4" ShapeID="_x0000_i1068" DrawAspect="Content" ObjectID="_1462522287" r:id="rId93"/>
        </w:object>
      </w:r>
      <w:r w:rsidR="0005668B" w:rsidRPr="00585AB1">
        <w:t>je pravi razlomak</w:t>
      </w:r>
    </w:p>
    <w:p w:rsidR="0005668B" w:rsidRPr="00247C8B" w:rsidRDefault="0005668B" w:rsidP="0005668B">
      <w:pPr>
        <w:pStyle w:val="ListParagraph"/>
        <w:rPr>
          <w:b/>
          <w:lang w:val="hr-HR"/>
        </w:rPr>
      </w:pPr>
    </w:p>
    <w:p w:rsidR="0005668B" w:rsidRPr="00247C8B" w:rsidRDefault="0005668B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position w:val="-24"/>
        </w:rPr>
        <w:object w:dxaOrig="2900" w:dyaOrig="620">
          <v:shape id="_x0000_i1069" type="#_x0000_t75" style="width:144.75pt;height:30.75pt" o:ole="">
            <v:imagedata r:id="rId94" o:title=""/>
          </v:shape>
          <o:OLEObject Type="Embed" ProgID="Equation.DSMT4" ShapeID="_x0000_i1069" DrawAspect="Content" ObjectID="_1462522288" r:id="rId95"/>
        </w:object>
      </w:r>
      <w:r w:rsidR="00490055" w:rsidRPr="00247C8B">
        <w:rPr>
          <w:b/>
          <w:position w:val="-24"/>
        </w:rPr>
        <w:t xml:space="preserve">             A) -7.5      B)  -10       C) 10    D) 7.5        E) ništa od navedenog</w:t>
      </w:r>
    </w:p>
    <w:p w:rsidR="0005668B" w:rsidRPr="00247C8B" w:rsidRDefault="0005668B" w:rsidP="0005668B">
      <w:pPr>
        <w:pStyle w:val="ListParagraph"/>
        <w:rPr>
          <w:b/>
          <w:lang w:val="hr-HR"/>
        </w:rPr>
      </w:pPr>
    </w:p>
    <w:p w:rsidR="00010953" w:rsidRPr="00F06D29" w:rsidRDefault="0005668B" w:rsidP="000C3D0F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247C8B">
        <w:rPr>
          <w:b/>
          <w:lang w:val="hr-HR"/>
        </w:rPr>
        <w:t xml:space="preserve">Znajući da je </w:t>
      </w:r>
      <w:r w:rsidR="009D2E48">
        <w:rPr>
          <w:b/>
          <w:lang w:val="hr-HR"/>
        </w:rPr>
        <w:t xml:space="preserve">    </w:t>
      </w:r>
      <w:r w:rsidRPr="00247C8B">
        <w:rPr>
          <w:b/>
          <w:position w:val="-24"/>
        </w:rPr>
        <w:object w:dxaOrig="1160" w:dyaOrig="620">
          <v:shape id="_x0000_i1070" type="#_x0000_t75" style="width:57.75pt;height:30.75pt" o:ole="">
            <v:imagedata r:id="rId96" o:title=""/>
          </v:shape>
          <o:OLEObject Type="Embed" ProgID="Equation.DSMT4" ShapeID="_x0000_i1070" DrawAspect="Content" ObjectID="_1462522289" r:id="rId97"/>
        </w:object>
      </w:r>
      <w:r w:rsidR="007F6449" w:rsidRPr="00247C8B">
        <w:rPr>
          <w:b/>
        </w:rPr>
        <w:t>,</w:t>
      </w:r>
      <w:r w:rsidR="009D2E48">
        <w:rPr>
          <w:b/>
        </w:rPr>
        <w:t xml:space="preserve">     </w:t>
      </w:r>
      <w:r w:rsidR="007F6449" w:rsidRPr="00247C8B">
        <w:rPr>
          <w:b/>
          <w:position w:val="-24"/>
        </w:rPr>
        <w:object w:dxaOrig="1219" w:dyaOrig="620">
          <v:shape id="_x0000_i1071" type="#_x0000_t75" style="width:60.75pt;height:30.75pt" o:ole="">
            <v:imagedata r:id="rId98" o:title=""/>
          </v:shape>
          <o:OLEObject Type="Embed" ProgID="Equation.DSMT4" ShapeID="_x0000_i1071" DrawAspect="Content" ObjectID="_1462522290" r:id="rId99"/>
        </w:object>
      </w:r>
      <w:r w:rsidR="007F6449" w:rsidRPr="00247C8B">
        <w:rPr>
          <w:b/>
        </w:rPr>
        <w:t xml:space="preserve">, </w:t>
      </w:r>
      <w:r w:rsidR="009D2E48">
        <w:rPr>
          <w:b/>
        </w:rPr>
        <w:t xml:space="preserve">       </w:t>
      </w:r>
      <w:r w:rsidR="007F6449" w:rsidRPr="00247C8B">
        <w:rPr>
          <w:b/>
          <w:position w:val="-24"/>
        </w:rPr>
        <w:object w:dxaOrig="1219" w:dyaOrig="620">
          <v:shape id="_x0000_i1072" type="#_x0000_t75" style="width:60.75pt;height:30.75pt" o:ole="">
            <v:imagedata r:id="rId100" o:title=""/>
          </v:shape>
          <o:OLEObject Type="Embed" ProgID="Equation.DSMT4" ShapeID="_x0000_i1072" DrawAspect="Content" ObjectID="_1462522291" r:id="rId101"/>
        </w:object>
      </w:r>
      <w:r w:rsidR="007F6449" w:rsidRPr="00247C8B">
        <w:rPr>
          <w:b/>
        </w:rPr>
        <w:t xml:space="preserve"> </w:t>
      </w:r>
      <w:r w:rsidR="009D2E48">
        <w:rPr>
          <w:b/>
        </w:rPr>
        <w:t xml:space="preserve">   </w:t>
      </w:r>
      <w:r w:rsidR="007F6449" w:rsidRPr="00247C8B">
        <w:rPr>
          <w:b/>
        </w:rPr>
        <w:t>itd.</w:t>
      </w:r>
      <w:r w:rsidR="0083398A">
        <w:rPr>
          <w:b/>
        </w:rPr>
        <w:t>,  k</w:t>
      </w:r>
      <w:r w:rsidR="007F6449" w:rsidRPr="00247C8B">
        <w:rPr>
          <w:b/>
        </w:rPr>
        <w:t xml:space="preserve">oliko je </w:t>
      </w:r>
      <w:r w:rsidR="007F6449" w:rsidRPr="00247C8B">
        <w:rPr>
          <w:b/>
          <w:position w:val="-24"/>
        </w:rPr>
        <w:object w:dxaOrig="4099" w:dyaOrig="620">
          <v:shape id="_x0000_i1073" type="#_x0000_t75" style="width:204.75pt;height:30.75pt" o:ole="">
            <v:imagedata r:id="rId102" o:title=""/>
          </v:shape>
          <o:OLEObject Type="Embed" ProgID="Equation.DSMT4" ShapeID="_x0000_i1073" DrawAspect="Content" ObjectID="_1462522292" r:id="rId103"/>
        </w:object>
      </w:r>
      <w:r w:rsidR="007F6449" w:rsidRPr="00247C8B">
        <w:rPr>
          <w:b/>
        </w:rPr>
        <w:t>?</w:t>
      </w:r>
      <w:r w:rsidR="00490055" w:rsidRPr="00247C8B">
        <w:rPr>
          <w:b/>
        </w:rPr>
        <w:t xml:space="preserve">    A)  </w:t>
      </w:r>
      <w:r w:rsidR="00490055" w:rsidRPr="00247C8B">
        <w:rPr>
          <w:b/>
          <w:position w:val="-24"/>
        </w:rPr>
        <w:object w:dxaOrig="600" w:dyaOrig="620">
          <v:shape id="_x0000_i1074" type="#_x0000_t75" style="width:30pt;height:30.75pt" o:ole="">
            <v:imagedata r:id="rId104" o:title=""/>
          </v:shape>
          <o:OLEObject Type="Embed" ProgID="Equation.DSMT4" ShapeID="_x0000_i1074" DrawAspect="Content" ObjectID="_1462522293" r:id="rId105"/>
        </w:object>
      </w:r>
      <w:r w:rsidR="00490055" w:rsidRPr="00247C8B">
        <w:rPr>
          <w:b/>
        </w:rPr>
        <w:t xml:space="preserve">   B)  1    C)  </w:t>
      </w:r>
      <w:r w:rsidR="00490055" w:rsidRPr="00247C8B">
        <w:rPr>
          <w:b/>
          <w:position w:val="-24"/>
        </w:rPr>
        <w:object w:dxaOrig="600" w:dyaOrig="620">
          <v:shape id="_x0000_i1075" type="#_x0000_t75" style="width:30pt;height:30.75pt" o:ole="">
            <v:imagedata r:id="rId106" o:title=""/>
          </v:shape>
          <o:OLEObject Type="Embed" ProgID="Equation.DSMT4" ShapeID="_x0000_i1075" DrawAspect="Content" ObjectID="_1462522294" r:id="rId107"/>
        </w:object>
      </w:r>
      <w:r w:rsidR="00490055" w:rsidRPr="00247C8B">
        <w:rPr>
          <w:b/>
        </w:rPr>
        <w:t xml:space="preserve">  D) 2  E) ništa od navedenog  </w:t>
      </w:r>
    </w:p>
    <w:p w:rsidR="00F06D29" w:rsidRPr="00F06D29" w:rsidRDefault="00F06D29" w:rsidP="00F06D29">
      <w:pPr>
        <w:pStyle w:val="ListParagraph"/>
        <w:rPr>
          <w:b/>
          <w:lang w:val="hr-HR"/>
        </w:rPr>
      </w:pPr>
    </w:p>
    <w:p w:rsidR="00F06D29" w:rsidRPr="00247C8B" w:rsidRDefault="00F06D29" w:rsidP="00F06D29">
      <w:pPr>
        <w:pStyle w:val="ListParagraph"/>
        <w:rPr>
          <w:b/>
          <w:lang w:val="hr-HR"/>
        </w:rPr>
      </w:pPr>
    </w:p>
    <w:p w:rsidR="007F6449" w:rsidRPr="00585AB1" w:rsidRDefault="007F6449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Označi uljeza:</w:t>
      </w:r>
    </w:p>
    <w:p w:rsidR="007F6449" w:rsidRPr="00585AB1" w:rsidRDefault="007F6449" w:rsidP="007F6449">
      <w:pPr>
        <w:pStyle w:val="ListParagraph"/>
        <w:numPr>
          <w:ilvl w:val="0"/>
          <w:numId w:val="6"/>
        </w:numPr>
        <w:rPr>
          <w:lang w:val="hr-HR"/>
        </w:rPr>
      </w:pPr>
      <w:r w:rsidRPr="00585AB1">
        <w:rPr>
          <w:position w:val="-10"/>
        </w:rPr>
        <w:object w:dxaOrig="2000" w:dyaOrig="320">
          <v:shape id="_x0000_i1076" type="#_x0000_t75" style="width:99.75pt;height:15.75pt" o:ole="">
            <v:imagedata r:id="rId108" o:title=""/>
          </v:shape>
          <o:OLEObject Type="Embed" ProgID="Equation.DSMT4" ShapeID="_x0000_i1076" DrawAspect="Content" ObjectID="_1462522295" r:id="rId109"/>
        </w:object>
      </w:r>
      <w:r w:rsidRPr="00585AB1">
        <w:t xml:space="preserve">    B) </w:t>
      </w:r>
      <w:r w:rsidRPr="00585AB1">
        <w:rPr>
          <w:position w:val="-10"/>
        </w:rPr>
        <w:object w:dxaOrig="2000" w:dyaOrig="320">
          <v:shape id="_x0000_i1077" type="#_x0000_t75" style="width:99.75pt;height:15.75pt" o:ole="">
            <v:imagedata r:id="rId110" o:title=""/>
          </v:shape>
          <o:OLEObject Type="Embed" ProgID="Equation.DSMT4" ShapeID="_x0000_i1077" DrawAspect="Content" ObjectID="_1462522296" r:id="rId111"/>
        </w:object>
      </w:r>
      <w:r w:rsidRPr="00585AB1">
        <w:t xml:space="preserve">   C) </w:t>
      </w:r>
      <w:r w:rsidRPr="00585AB1">
        <w:rPr>
          <w:position w:val="-10"/>
        </w:rPr>
        <w:object w:dxaOrig="2000" w:dyaOrig="320">
          <v:shape id="_x0000_i1078" type="#_x0000_t75" style="width:99.75pt;height:15.75pt" o:ole="">
            <v:imagedata r:id="rId112" o:title=""/>
          </v:shape>
          <o:OLEObject Type="Embed" ProgID="Equation.DSMT4" ShapeID="_x0000_i1078" DrawAspect="Content" ObjectID="_1462522297" r:id="rId113"/>
        </w:object>
      </w:r>
      <w:r w:rsidRPr="00585AB1">
        <w:t xml:space="preserve">   </w:t>
      </w:r>
    </w:p>
    <w:p w:rsidR="007F6449" w:rsidRPr="00585AB1" w:rsidRDefault="007F6449" w:rsidP="007F6449">
      <w:pPr>
        <w:pStyle w:val="ListParagraph"/>
        <w:ind w:left="1080"/>
      </w:pPr>
      <w:r w:rsidRPr="00585AB1">
        <w:t xml:space="preserve">D) </w:t>
      </w:r>
      <w:r w:rsidRPr="00585AB1">
        <w:rPr>
          <w:position w:val="-10"/>
        </w:rPr>
        <w:object w:dxaOrig="2000" w:dyaOrig="320">
          <v:shape id="_x0000_i1079" type="#_x0000_t75" style="width:99.75pt;height:15.75pt" o:ole="">
            <v:imagedata r:id="rId114" o:title=""/>
          </v:shape>
          <o:OLEObject Type="Embed" ProgID="Equation.DSMT4" ShapeID="_x0000_i1079" DrawAspect="Content" ObjectID="_1462522298" r:id="rId115"/>
        </w:object>
      </w:r>
      <w:r w:rsidRPr="00585AB1">
        <w:t xml:space="preserve">   E) </w:t>
      </w:r>
      <w:r w:rsidR="00490055" w:rsidRPr="00585AB1">
        <w:rPr>
          <w:position w:val="-10"/>
        </w:rPr>
        <w:object w:dxaOrig="5380" w:dyaOrig="320">
          <v:shape id="_x0000_i1080" type="#_x0000_t75" style="width:269.25pt;height:15.75pt" o:ole="">
            <v:imagedata r:id="rId116" o:title=""/>
          </v:shape>
          <o:OLEObject Type="Embed" ProgID="Equation.DSMT4" ShapeID="_x0000_i1080" DrawAspect="Content" ObjectID="_1462522299" r:id="rId117"/>
        </w:object>
      </w:r>
    </w:p>
    <w:p w:rsidR="007F6449" w:rsidRPr="004B02B5" w:rsidRDefault="007F6449" w:rsidP="007F6449">
      <w:pPr>
        <w:pStyle w:val="ListParagraph"/>
        <w:ind w:left="1080"/>
        <w:rPr>
          <w:b/>
        </w:rPr>
      </w:pPr>
    </w:p>
    <w:p w:rsidR="007F6449" w:rsidRPr="004B02B5" w:rsidRDefault="0098456D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</w:rPr>
        <w:t>Riješi</w:t>
      </w:r>
      <w:r w:rsidR="000859B7" w:rsidRPr="004B02B5">
        <w:rPr>
          <w:b/>
        </w:rPr>
        <w:t xml:space="preserve"> </w:t>
      </w:r>
      <w:r w:rsidRPr="004B02B5">
        <w:rPr>
          <w:b/>
        </w:rPr>
        <w:t xml:space="preserve"> jednadžbu: </w:t>
      </w:r>
      <w:r w:rsidRPr="004B02B5">
        <w:rPr>
          <w:b/>
          <w:position w:val="-16"/>
        </w:rPr>
        <w:object w:dxaOrig="4500" w:dyaOrig="440">
          <v:shape id="_x0000_i1081" type="#_x0000_t75" style="width:225pt;height:21.75pt" o:ole="">
            <v:imagedata r:id="rId118" o:title=""/>
          </v:shape>
          <o:OLEObject Type="Embed" ProgID="Equation.DSMT4" ShapeID="_x0000_i1081" DrawAspect="Content" ObjectID="_1462522300" r:id="rId119"/>
        </w:object>
      </w:r>
    </w:p>
    <w:p w:rsidR="00C61F41" w:rsidRPr="004B02B5" w:rsidRDefault="00D3521B" w:rsidP="00D3521B">
      <w:pPr>
        <w:pStyle w:val="ListParagraph"/>
        <w:numPr>
          <w:ilvl w:val="0"/>
          <w:numId w:val="28"/>
        </w:numPr>
        <w:rPr>
          <w:b/>
          <w:lang w:val="hr-HR"/>
        </w:rPr>
      </w:pPr>
      <w:r w:rsidRPr="004B02B5">
        <w:rPr>
          <w:b/>
          <w:lang w:val="hr-HR"/>
        </w:rPr>
        <w:t>-2           B)  -1         C)  0           D)  1              E) ništa od navedenog</w:t>
      </w:r>
    </w:p>
    <w:p w:rsidR="0098456D" w:rsidRPr="004B02B5" w:rsidRDefault="0098456D" w:rsidP="0098456D">
      <w:pPr>
        <w:pStyle w:val="ListParagraph"/>
        <w:rPr>
          <w:b/>
          <w:lang w:val="hr-HR"/>
        </w:rPr>
      </w:pPr>
    </w:p>
    <w:p w:rsidR="0098456D" w:rsidRPr="004B02B5" w:rsidRDefault="0098456D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>Kvadrat stranice 20 cm presječen je pravcem na dva pravokutnika tako da je opseg jednog pravokutnika tri puta veći od opsega drugog pravokutnika. Koliki je opseg manjeg pravokutnika?</w:t>
      </w:r>
    </w:p>
    <w:p w:rsidR="00805EF9" w:rsidRPr="00585AB1" w:rsidRDefault="00805EF9" w:rsidP="00805EF9">
      <w:pPr>
        <w:pStyle w:val="ListParagraph"/>
        <w:numPr>
          <w:ilvl w:val="0"/>
          <w:numId w:val="29"/>
        </w:numPr>
        <w:rPr>
          <w:lang w:val="hr-HR"/>
        </w:rPr>
      </w:pPr>
      <w:r w:rsidRPr="00585AB1">
        <w:rPr>
          <w:lang w:val="hr-HR"/>
        </w:rPr>
        <w:t>20 cm      B)  30 cm        C)  60 cm        D)   90 cm       E) ništa od navedenog</w:t>
      </w:r>
    </w:p>
    <w:p w:rsidR="0098456D" w:rsidRPr="00585AB1" w:rsidRDefault="00805EF9" w:rsidP="00805EF9">
      <w:pPr>
        <w:pStyle w:val="ListParagraph"/>
        <w:rPr>
          <w:lang w:val="hr-HR"/>
        </w:rPr>
      </w:pPr>
      <w:r w:rsidRPr="00585AB1">
        <w:rPr>
          <w:lang w:val="hr-HR"/>
        </w:rPr>
        <w:t xml:space="preserve">  </w:t>
      </w:r>
    </w:p>
    <w:p w:rsidR="0098456D" w:rsidRPr="00585AB1" w:rsidRDefault="0098456D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Koliko dijagonala ima pravilni šesterokut?</w:t>
      </w:r>
      <w:r w:rsidR="00805EF9" w:rsidRPr="00585AB1">
        <w:rPr>
          <w:lang w:val="hr-HR"/>
        </w:rPr>
        <w:t xml:space="preserve">            A) 21   B)  12   C)  9    D)  6  E) ništa od navedenog</w:t>
      </w:r>
    </w:p>
    <w:p w:rsidR="0098456D" w:rsidRPr="00585AB1" w:rsidRDefault="0098456D" w:rsidP="0098456D">
      <w:pPr>
        <w:pStyle w:val="ListParagraph"/>
        <w:rPr>
          <w:lang w:val="hr-HR"/>
        </w:rPr>
      </w:pPr>
    </w:p>
    <w:p w:rsidR="0098456D" w:rsidRPr="00585AB1" w:rsidRDefault="0098456D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Koja izjava ne vrijedi?</w:t>
      </w:r>
      <w:r w:rsidR="00805EF9" w:rsidRPr="00585AB1">
        <w:rPr>
          <w:lang w:val="hr-HR"/>
        </w:rPr>
        <w:t xml:space="preserve">  A) 1 je prirodni broj    B)  zbroj veličina kutova u trokuta je </w:t>
      </w:r>
      <w:r w:rsidR="00805EF9" w:rsidRPr="00585AB1">
        <w:rPr>
          <w:position w:val="-6"/>
        </w:rPr>
        <w:object w:dxaOrig="499" w:dyaOrig="279">
          <v:shape id="_x0000_i1082" type="#_x0000_t75" style="width:24.75pt;height:14.25pt" o:ole="">
            <v:imagedata r:id="rId120" o:title=""/>
          </v:shape>
          <o:OLEObject Type="Embed" ProgID="Equation.DSMT4" ShapeID="_x0000_i1082" DrawAspect="Content" ObjectID="_1462522301" r:id="rId121"/>
        </w:object>
      </w:r>
      <w:r w:rsidR="00C92687" w:rsidRPr="00585AB1">
        <w:t xml:space="preserve">    </w:t>
      </w:r>
    </w:p>
    <w:p w:rsidR="00C92687" w:rsidRPr="00585AB1" w:rsidRDefault="00C92687" w:rsidP="00C92687">
      <w:pPr>
        <w:pStyle w:val="ListParagraph"/>
        <w:rPr>
          <w:lang w:val="hr-HR"/>
        </w:rPr>
      </w:pPr>
      <w:r w:rsidRPr="00585AB1">
        <w:rPr>
          <w:lang w:val="hr-HR"/>
        </w:rPr>
        <w:t>C)jednokračni trokut i</w:t>
      </w:r>
      <w:r w:rsidR="00830226">
        <w:rPr>
          <w:lang w:val="hr-HR"/>
        </w:rPr>
        <w:t>ma dva kuta jednakih veličina  D</w:t>
      </w:r>
      <w:r w:rsidRPr="00585AB1">
        <w:rPr>
          <w:lang w:val="hr-HR"/>
        </w:rPr>
        <w:t>) kvadrat je pravokutnik  E) sljedbenik broja 5 je 4</w:t>
      </w:r>
    </w:p>
    <w:p w:rsidR="0098456D" w:rsidRPr="004B02B5" w:rsidRDefault="0098456D" w:rsidP="0098456D">
      <w:pPr>
        <w:pStyle w:val="ListParagraph"/>
        <w:rPr>
          <w:b/>
          <w:lang w:val="hr-HR"/>
        </w:rPr>
      </w:pPr>
    </w:p>
    <w:p w:rsidR="00D72163" w:rsidRPr="004B02B5" w:rsidRDefault="0098456D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 xml:space="preserve">U četveroznamenkastom broju </w:t>
      </w:r>
      <w:r w:rsidRPr="004B02B5">
        <w:rPr>
          <w:b/>
          <w:position w:val="-6"/>
        </w:rPr>
        <w:object w:dxaOrig="560" w:dyaOrig="340">
          <v:shape id="_x0000_i1083" type="#_x0000_t75" style="width:27.75pt;height:17.25pt" o:ole="">
            <v:imagedata r:id="rId122" o:title=""/>
          </v:shape>
          <o:OLEObject Type="Embed" ProgID="Equation.DSMT4" ShapeID="_x0000_i1083" DrawAspect="Content" ObjectID="_1462522302" r:id="rId123"/>
        </w:object>
      </w:r>
      <w:r w:rsidRPr="004B02B5">
        <w:rPr>
          <w:b/>
        </w:rPr>
        <w:t xml:space="preserve"> odredi sve a i  b da broj bude djeljiv s 18. Sve te četveroznamenkaste </w:t>
      </w:r>
      <w:r w:rsidR="00D72163" w:rsidRPr="004B02B5">
        <w:rPr>
          <w:b/>
        </w:rPr>
        <w:t xml:space="preserve">brojeve djeljive s 18 </w:t>
      </w:r>
      <w:r w:rsidRPr="004B02B5">
        <w:rPr>
          <w:b/>
        </w:rPr>
        <w:t xml:space="preserve"> </w:t>
      </w:r>
      <w:r w:rsidR="00D72163" w:rsidRPr="004B02B5">
        <w:rPr>
          <w:b/>
        </w:rPr>
        <w:t>zbroji. Koji je taj zbroj?</w:t>
      </w:r>
    </w:p>
    <w:p w:rsidR="007746DB" w:rsidRPr="004B02B5" w:rsidRDefault="007746DB" w:rsidP="007746DB">
      <w:pPr>
        <w:pStyle w:val="ListParagraph"/>
        <w:numPr>
          <w:ilvl w:val="0"/>
          <w:numId w:val="30"/>
        </w:numPr>
        <w:rPr>
          <w:b/>
          <w:lang w:val="hr-HR"/>
        </w:rPr>
      </w:pPr>
      <w:r w:rsidRPr="004B02B5">
        <w:rPr>
          <w:b/>
          <w:lang w:val="hr-HR"/>
        </w:rPr>
        <w:t>17820        B)  27270     C) 18272     D) 14246     E) ništa od navedenog</w:t>
      </w:r>
    </w:p>
    <w:p w:rsidR="00D72163" w:rsidRPr="004B02B5" w:rsidRDefault="00D72163" w:rsidP="00D72163">
      <w:pPr>
        <w:rPr>
          <w:b/>
        </w:rPr>
      </w:pPr>
    </w:p>
    <w:p w:rsidR="00D72163" w:rsidRPr="004B02B5" w:rsidRDefault="00D7216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</w:rPr>
        <w:t>Izračunaj zbroj svih prirodnih brojeva koji pri dijeljenju s 14 daju količnik jednak ostatku.</w:t>
      </w:r>
    </w:p>
    <w:p w:rsidR="007746DB" w:rsidRPr="004B02B5" w:rsidRDefault="00F06D29" w:rsidP="007746DB">
      <w:pPr>
        <w:pStyle w:val="ListParagraph"/>
        <w:numPr>
          <w:ilvl w:val="0"/>
          <w:numId w:val="31"/>
        </w:numPr>
        <w:rPr>
          <w:b/>
          <w:lang w:val="hr-HR"/>
        </w:rPr>
      </w:pPr>
      <w:r>
        <w:rPr>
          <w:b/>
          <w:lang w:val="hr-HR"/>
        </w:rPr>
        <w:t>n</w:t>
      </w:r>
      <w:r w:rsidR="007746DB" w:rsidRPr="004B02B5">
        <w:rPr>
          <w:b/>
          <w:lang w:val="hr-HR"/>
        </w:rPr>
        <w:t xml:space="preserve">ema niti jednog takvog broja    B) 252   C) 1365   D)  2582   E) ništa od navedenog  </w:t>
      </w:r>
    </w:p>
    <w:p w:rsidR="00D72163" w:rsidRPr="004B02B5" w:rsidRDefault="00D72163" w:rsidP="00D72163">
      <w:pPr>
        <w:pStyle w:val="ListParagraph"/>
        <w:rPr>
          <w:b/>
        </w:rPr>
      </w:pPr>
    </w:p>
    <w:p w:rsidR="00D72163" w:rsidRPr="004B02B5" w:rsidRDefault="00D7216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</w:rPr>
        <w:t>Koliko ima prirodnih brojeva koji su djeljivi s 4, umnožak znamenaka je im je 24, a</w:t>
      </w:r>
      <w:r w:rsidR="000828F8" w:rsidRPr="004B02B5">
        <w:rPr>
          <w:b/>
        </w:rPr>
        <w:t xml:space="preserve"> </w:t>
      </w:r>
      <w:r w:rsidRPr="004B02B5">
        <w:rPr>
          <w:b/>
        </w:rPr>
        <w:t>zbroj znamenaka je 9?</w:t>
      </w:r>
    </w:p>
    <w:p w:rsidR="000828F8" w:rsidRPr="004B02B5" w:rsidRDefault="000828F8" w:rsidP="000828F8">
      <w:pPr>
        <w:pStyle w:val="ListParagraph"/>
        <w:numPr>
          <w:ilvl w:val="0"/>
          <w:numId w:val="32"/>
        </w:numPr>
        <w:rPr>
          <w:b/>
          <w:lang w:val="hr-HR"/>
        </w:rPr>
      </w:pPr>
      <w:r w:rsidRPr="004B02B5">
        <w:rPr>
          <w:b/>
          <w:lang w:val="hr-HR"/>
        </w:rPr>
        <w:t>0                B)   3         C)     4              D)       24             E) ništa od navedenog</w:t>
      </w:r>
    </w:p>
    <w:p w:rsidR="000828F8" w:rsidRPr="004B02B5" w:rsidRDefault="000828F8" w:rsidP="00D72163">
      <w:pPr>
        <w:pStyle w:val="ListParagraph"/>
        <w:rPr>
          <w:b/>
        </w:rPr>
      </w:pPr>
    </w:p>
    <w:p w:rsidR="000828F8" w:rsidRPr="00F06D29" w:rsidRDefault="00D72163" w:rsidP="00F06D29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t xml:space="preserve">Ako je </w:t>
      </w:r>
      <w:r w:rsidRPr="00585AB1">
        <w:rPr>
          <w:position w:val="-10"/>
        </w:rPr>
        <w:object w:dxaOrig="2100" w:dyaOrig="320">
          <v:shape id="_x0000_i1084" type="#_x0000_t75" style="width:105pt;height:15.75pt" o:ole="">
            <v:imagedata r:id="rId124" o:title=""/>
          </v:shape>
          <o:OLEObject Type="Embed" ProgID="Equation.DSMT4" ShapeID="_x0000_i1084" DrawAspect="Content" ObjectID="_1462522303" r:id="rId125"/>
        </w:object>
      </w:r>
      <w:r w:rsidRPr="00585AB1">
        <w:t xml:space="preserve">  tada je  10#3=…</w:t>
      </w:r>
      <w:r w:rsidR="00F06D29">
        <w:t xml:space="preserve">  A) </w:t>
      </w:r>
      <w:r w:rsidR="000828F8" w:rsidRPr="00585AB1">
        <w:t>13     B)  49    C)   169    D)  91    E) ništa od navedenog</w:t>
      </w:r>
    </w:p>
    <w:p w:rsidR="00D72163" w:rsidRPr="00585AB1" w:rsidRDefault="00D72163" w:rsidP="00D72163">
      <w:pPr>
        <w:pStyle w:val="ListParagraph"/>
        <w:rPr>
          <w:lang w:val="hr-HR"/>
        </w:rPr>
      </w:pPr>
    </w:p>
    <w:p w:rsidR="00D72163" w:rsidRPr="00585AB1" w:rsidRDefault="00D72163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Na koliko načina se može broj 22 napisati kao zbroj dva prosta broja?</w:t>
      </w:r>
    </w:p>
    <w:p w:rsidR="00D72163" w:rsidRPr="00585AB1" w:rsidRDefault="000828F8" w:rsidP="000828F8">
      <w:pPr>
        <w:pStyle w:val="ListParagraph"/>
        <w:numPr>
          <w:ilvl w:val="0"/>
          <w:numId w:val="34"/>
        </w:numPr>
        <w:rPr>
          <w:lang w:val="hr-HR"/>
        </w:rPr>
      </w:pPr>
      <w:r w:rsidRPr="00585AB1">
        <w:rPr>
          <w:lang w:val="hr-HR"/>
        </w:rPr>
        <w:t>0         B)   1        C)  2        D)   3           E) ništa od navedenog</w:t>
      </w:r>
    </w:p>
    <w:p w:rsidR="000828F8" w:rsidRPr="00585AB1" w:rsidRDefault="000828F8" w:rsidP="00D72163">
      <w:pPr>
        <w:pStyle w:val="ListParagraph"/>
        <w:rPr>
          <w:lang w:val="hr-HR"/>
        </w:rPr>
      </w:pPr>
    </w:p>
    <w:p w:rsidR="00D72163" w:rsidRPr="000C3D0F" w:rsidRDefault="00D72163" w:rsidP="000C3D0F">
      <w:pPr>
        <w:pStyle w:val="ListParagraph"/>
        <w:numPr>
          <w:ilvl w:val="0"/>
          <w:numId w:val="1"/>
        </w:numPr>
        <w:rPr>
          <w:lang w:val="hr-HR"/>
        </w:rPr>
      </w:pPr>
      <w:r w:rsidRPr="000C3D0F">
        <w:rPr>
          <w:lang w:val="hr-HR"/>
        </w:rPr>
        <w:t>MIX je</w:t>
      </w:r>
      <w:r w:rsidR="000C3D0F" w:rsidRPr="000C3D0F">
        <w:rPr>
          <w:lang w:val="hr-HR"/>
        </w:rPr>
        <w:t xml:space="preserve">     </w:t>
      </w:r>
      <w:r w:rsidRPr="000C3D0F">
        <w:rPr>
          <w:lang w:val="hr-HR"/>
        </w:rPr>
        <w:t xml:space="preserve">511 </w:t>
      </w:r>
      <w:r w:rsidR="00300565" w:rsidRPr="000C3D0F">
        <w:rPr>
          <w:lang w:val="hr-HR"/>
        </w:rPr>
        <w:t xml:space="preserve">      </w:t>
      </w:r>
      <w:r w:rsidRPr="000C3D0F">
        <w:rPr>
          <w:lang w:val="hr-HR"/>
        </w:rPr>
        <w:t xml:space="preserve">  B) 509</w:t>
      </w:r>
      <w:r w:rsidR="00300565" w:rsidRPr="000C3D0F">
        <w:rPr>
          <w:lang w:val="hr-HR"/>
        </w:rPr>
        <w:t xml:space="preserve">    </w:t>
      </w:r>
      <w:r w:rsidRPr="000C3D0F">
        <w:rPr>
          <w:lang w:val="hr-HR"/>
        </w:rPr>
        <w:t xml:space="preserve">  C)  1011  </w:t>
      </w:r>
      <w:r w:rsidR="00300565" w:rsidRPr="000C3D0F">
        <w:rPr>
          <w:lang w:val="hr-HR"/>
        </w:rPr>
        <w:t xml:space="preserve">    </w:t>
      </w:r>
      <w:r w:rsidRPr="000C3D0F">
        <w:rPr>
          <w:lang w:val="hr-HR"/>
        </w:rPr>
        <w:t xml:space="preserve">D) 1009 </w:t>
      </w:r>
      <w:r w:rsidR="00300565" w:rsidRPr="000C3D0F">
        <w:rPr>
          <w:lang w:val="hr-HR"/>
        </w:rPr>
        <w:t xml:space="preserve">    </w:t>
      </w:r>
      <w:r w:rsidRPr="000C3D0F">
        <w:rPr>
          <w:lang w:val="hr-HR"/>
        </w:rPr>
        <w:t xml:space="preserve"> E) ništa od navedenog</w:t>
      </w:r>
    </w:p>
    <w:p w:rsidR="00D72163" w:rsidRPr="00585AB1" w:rsidRDefault="00D72163" w:rsidP="00D72163">
      <w:pPr>
        <w:pStyle w:val="ListParagraph"/>
        <w:ind w:left="1080"/>
        <w:rPr>
          <w:lang w:val="hr-HR"/>
        </w:rPr>
      </w:pPr>
    </w:p>
    <w:p w:rsidR="00D72163" w:rsidRPr="00585AB1" w:rsidRDefault="00D72163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Koliko je četveroznamenkastih brojeva čije su sve četiri znamenke prosti brojevi?</w:t>
      </w:r>
    </w:p>
    <w:p w:rsidR="00300565" w:rsidRPr="00585AB1" w:rsidRDefault="00300565" w:rsidP="00300565">
      <w:pPr>
        <w:pStyle w:val="ListParagraph"/>
        <w:numPr>
          <w:ilvl w:val="0"/>
          <w:numId w:val="35"/>
        </w:numPr>
        <w:rPr>
          <w:lang w:val="hr-HR"/>
        </w:rPr>
      </w:pPr>
      <w:r w:rsidRPr="00585AB1">
        <w:rPr>
          <w:lang w:val="hr-HR"/>
        </w:rPr>
        <w:t>256    B)  625    C)  320   D)  81   E)  ništa od navedenog</w:t>
      </w:r>
    </w:p>
    <w:p w:rsidR="00D72163" w:rsidRPr="004B02B5" w:rsidRDefault="00D72163" w:rsidP="00D72163">
      <w:pPr>
        <w:rPr>
          <w:b/>
          <w:lang w:val="hr-HR"/>
        </w:rPr>
      </w:pPr>
    </w:p>
    <w:p w:rsidR="00D72163" w:rsidRPr="004B02B5" w:rsidRDefault="00D7216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>Koliko je troznamenkastih brojeva djeljivih s 5 , a nisu djeljivi s 4 ?</w:t>
      </w:r>
    </w:p>
    <w:p w:rsidR="00300565" w:rsidRPr="004B02B5" w:rsidRDefault="00300565" w:rsidP="00300565">
      <w:pPr>
        <w:pStyle w:val="ListParagraph"/>
        <w:numPr>
          <w:ilvl w:val="0"/>
          <w:numId w:val="36"/>
        </w:numPr>
        <w:rPr>
          <w:b/>
          <w:lang w:val="hr-HR"/>
        </w:rPr>
      </w:pPr>
      <w:r w:rsidRPr="004B02B5">
        <w:rPr>
          <w:b/>
          <w:lang w:val="hr-HR"/>
        </w:rPr>
        <w:t xml:space="preserve">200   B)  175   C) </w:t>
      </w:r>
      <w:r w:rsidR="00D762BD" w:rsidRPr="004B02B5">
        <w:rPr>
          <w:b/>
          <w:lang w:val="hr-HR"/>
        </w:rPr>
        <w:t>150   D) 135   E) ništa od navedenog</w:t>
      </w:r>
      <w:r w:rsidRPr="004B02B5">
        <w:rPr>
          <w:b/>
          <w:lang w:val="hr-HR"/>
        </w:rPr>
        <w:t xml:space="preserve"> </w:t>
      </w:r>
    </w:p>
    <w:p w:rsidR="00D72163" w:rsidRDefault="00D72163" w:rsidP="00D72163">
      <w:pPr>
        <w:pStyle w:val="ListParagraph"/>
        <w:rPr>
          <w:b/>
          <w:lang w:val="hr-HR"/>
        </w:rPr>
      </w:pPr>
    </w:p>
    <w:p w:rsidR="004B02B5" w:rsidRPr="004B02B5" w:rsidRDefault="004B02B5" w:rsidP="00D72163">
      <w:pPr>
        <w:pStyle w:val="ListParagraph"/>
        <w:rPr>
          <w:b/>
          <w:lang w:val="hr-HR"/>
        </w:rPr>
      </w:pPr>
    </w:p>
    <w:p w:rsidR="00D72163" w:rsidRPr="004B02B5" w:rsidRDefault="00D7216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 xml:space="preserve">Ako su dana četiri prirodni broja za koje vrijedi   </w:t>
      </w:r>
      <w:r w:rsidRPr="004B02B5">
        <w:rPr>
          <w:b/>
          <w:position w:val="-6"/>
        </w:rPr>
        <w:object w:dxaOrig="1140" w:dyaOrig="279">
          <v:shape id="_x0000_i1085" type="#_x0000_t75" style="width:57pt;height:14.25pt" o:ole="">
            <v:imagedata r:id="rId126" o:title=""/>
          </v:shape>
          <o:OLEObject Type="Embed" ProgID="Equation.DSMT4" ShapeID="_x0000_i1085" DrawAspect="Content" ObjectID="_1462522304" r:id="rId127"/>
        </w:object>
      </w:r>
      <w:r w:rsidR="00EC75EA" w:rsidRPr="004B02B5">
        <w:rPr>
          <w:b/>
        </w:rPr>
        <w:t xml:space="preserve"> ( b &lt; d &lt; c )  tada </w:t>
      </w:r>
      <w:r w:rsidR="008E1ABD" w:rsidRPr="004B02B5">
        <w:rPr>
          <w:b/>
        </w:rPr>
        <w:t>sve tvrdnje vrijede osim:</w:t>
      </w:r>
    </w:p>
    <w:p w:rsidR="00EC75EA" w:rsidRPr="004B02B5" w:rsidRDefault="00EC75EA" w:rsidP="00EC75EA">
      <w:pPr>
        <w:pStyle w:val="ListParagraph"/>
        <w:numPr>
          <w:ilvl w:val="0"/>
          <w:numId w:val="9"/>
        </w:numPr>
        <w:rPr>
          <w:b/>
          <w:lang w:val="hr-HR"/>
        </w:rPr>
      </w:pPr>
      <w:r w:rsidRPr="004B02B5">
        <w:rPr>
          <w:b/>
          <w:lang w:val="hr-HR"/>
        </w:rPr>
        <w:t xml:space="preserve">a je veći i od b i od c i od d </w:t>
      </w:r>
      <w:r w:rsidR="008E1ABD" w:rsidRPr="004B02B5">
        <w:rPr>
          <w:b/>
          <w:lang w:val="hr-HR"/>
        </w:rPr>
        <w:t xml:space="preserve">     B) </w:t>
      </w:r>
      <w:r w:rsidRPr="004B02B5">
        <w:rPr>
          <w:b/>
          <w:lang w:val="hr-HR"/>
        </w:rPr>
        <w:t>ako a dijelimo s b ostatak je d</w:t>
      </w:r>
      <w:r w:rsidR="008E1ABD" w:rsidRPr="004B02B5">
        <w:rPr>
          <w:b/>
          <w:lang w:val="hr-HR"/>
        </w:rPr>
        <w:t xml:space="preserve">   C)   </w:t>
      </w:r>
      <w:r w:rsidRPr="004B02B5">
        <w:rPr>
          <w:b/>
          <w:lang w:val="hr-HR"/>
        </w:rPr>
        <w:t>ako a dijelimo s c ostatak je d</w:t>
      </w:r>
    </w:p>
    <w:p w:rsidR="00EC75EA" w:rsidRPr="004B02B5" w:rsidRDefault="00EC75EA" w:rsidP="008E1ABD">
      <w:pPr>
        <w:pStyle w:val="ListParagraph"/>
        <w:numPr>
          <w:ilvl w:val="0"/>
          <w:numId w:val="37"/>
        </w:numPr>
        <w:rPr>
          <w:b/>
          <w:lang w:val="hr-HR"/>
        </w:rPr>
      </w:pPr>
      <w:r w:rsidRPr="004B02B5">
        <w:rPr>
          <w:b/>
          <w:lang w:val="hr-HR"/>
        </w:rPr>
        <w:t>a nije djeljiv s b</w:t>
      </w:r>
      <w:r w:rsidR="008E1ABD" w:rsidRPr="004B02B5">
        <w:rPr>
          <w:b/>
          <w:lang w:val="hr-HR"/>
        </w:rPr>
        <w:t xml:space="preserve">     E) a nije djel</w:t>
      </w:r>
      <w:r w:rsidR="00010953" w:rsidRPr="004B02B5">
        <w:rPr>
          <w:b/>
          <w:lang w:val="hr-HR"/>
        </w:rPr>
        <w:t>j</w:t>
      </w:r>
      <w:r w:rsidR="008E1ABD" w:rsidRPr="004B02B5">
        <w:rPr>
          <w:b/>
          <w:lang w:val="hr-HR"/>
        </w:rPr>
        <w:t>iv</w:t>
      </w:r>
      <w:r w:rsidRPr="004B02B5">
        <w:rPr>
          <w:b/>
          <w:lang w:val="hr-HR"/>
        </w:rPr>
        <w:t xml:space="preserve"> s c</w:t>
      </w:r>
    </w:p>
    <w:p w:rsidR="00010953" w:rsidRPr="00585AB1" w:rsidRDefault="00010953" w:rsidP="00EC75EA">
      <w:pPr>
        <w:pStyle w:val="ListParagraph"/>
        <w:ind w:left="1080"/>
        <w:rPr>
          <w:lang w:val="hr-HR"/>
        </w:rPr>
      </w:pPr>
    </w:p>
    <w:p w:rsidR="00EC75EA" w:rsidRPr="00585AB1" w:rsidRDefault="008E1ABD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B</w:t>
      </w:r>
      <w:r w:rsidR="00EC75EA" w:rsidRPr="00585AB1">
        <w:rPr>
          <w:lang w:val="hr-HR"/>
        </w:rPr>
        <w:t xml:space="preserve">roj </w:t>
      </w:r>
      <w:r w:rsidRPr="00585AB1">
        <w:rPr>
          <w:lang w:val="hr-HR"/>
        </w:rPr>
        <w:t xml:space="preserve">je </w:t>
      </w:r>
      <w:r w:rsidR="00EC75EA" w:rsidRPr="00585AB1">
        <w:rPr>
          <w:lang w:val="hr-HR"/>
        </w:rPr>
        <w:t>djeljiv s 24</w:t>
      </w:r>
      <w:r w:rsidRPr="00585AB1">
        <w:rPr>
          <w:lang w:val="hr-HR"/>
        </w:rPr>
        <w:t xml:space="preserve"> kad je...</w:t>
      </w:r>
    </w:p>
    <w:p w:rsidR="008E1ABD" w:rsidRPr="00585AB1" w:rsidRDefault="008E1ABD" w:rsidP="008E1ABD">
      <w:pPr>
        <w:pStyle w:val="ListParagraph"/>
        <w:numPr>
          <w:ilvl w:val="0"/>
          <w:numId w:val="38"/>
        </w:numPr>
        <w:rPr>
          <w:lang w:val="hr-HR"/>
        </w:rPr>
      </w:pPr>
      <w:r w:rsidRPr="00585AB1">
        <w:rPr>
          <w:lang w:val="hr-HR"/>
        </w:rPr>
        <w:t xml:space="preserve">Zadnja znamenka 4 i broj je djeljiv  sa 6    B)  djeljiv s 4 i 6    C) djeljiv je s 3 i 8  </w:t>
      </w:r>
    </w:p>
    <w:p w:rsidR="008E1ABD" w:rsidRPr="00585AB1" w:rsidRDefault="008E1ABD" w:rsidP="008E1ABD">
      <w:pPr>
        <w:pStyle w:val="ListParagraph"/>
        <w:ind w:left="1080"/>
        <w:rPr>
          <w:lang w:val="hr-HR"/>
        </w:rPr>
      </w:pPr>
      <w:r w:rsidRPr="00585AB1">
        <w:rPr>
          <w:lang w:val="hr-HR"/>
        </w:rPr>
        <w:t>D)  broj za jedan veći djeljiv s 25    E) ništa od navedenog</w:t>
      </w:r>
    </w:p>
    <w:p w:rsidR="00EC75EA" w:rsidRPr="00585AB1" w:rsidRDefault="00EC75EA" w:rsidP="00EC75EA">
      <w:pPr>
        <w:rPr>
          <w:lang w:val="hr-HR"/>
        </w:rPr>
      </w:pPr>
    </w:p>
    <w:p w:rsidR="00EC75EA" w:rsidRPr="00585AB1" w:rsidRDefault="005D14D3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Mama Sanji svaki trides</w:t>
      </w:r>
      <w:r w:rsidR="008E1ABD" w:rsidRPr="00585AB1">
        <w:rPr>
          <w:lang w:val="hr-HR"/>
        </w:rPr>
        <w:t>eti dan kupi lutku, a tata Sanjinu  svaki četrdes</w:t>
      </w:r>
      <w:r w:rsidRPr="00585AB1">
        <w:rPr>
          <w:lang w:val="hr-HR"/>
        </w:rPr>
        <w:t xml:space="preserve">eti dan kupi igračku. Ako </w:t>
      </w:r>
      <w:r w:rsidR="008E1ABD" w:rsidRPr="00585AB1">
        <w:rPr>
          <w:lang w:val="hr-HR"/>
        </w:rPr>
        <w:t xml:space="preserve">je </w:t>
      </w:r>
      <w:r w:rsidRPr="00585AB1">
        <w:rPr>
          <w:lang w:val="hr-HR"/>
        </w:rPr>
        <w:t>danas 23.5. i Sanja i</w:t>
      </w:r>
      <w:r w:rsidR="008E1ABD" w:rsidRPr="00585AB1">
        <w:rPr>
          <w:lang w:val="hr-HR"/>
        </w:rPr>
        <w:t xml:space="preserve"> Sanjin dobiju svoj poklon, koji </w:t>
      </w:r>
      <w:r w:rsidRPr="00585AB1">
        <w:rPr>
          <w:lang w:val="hr-HR"/>
        </w:rPr>
        <w:t xml:space="preserve"> će </w:t>
      </w:r>
      <w:r w:rsidR="008E1ABD" w:rsidRPr="00585AB1">
        <w:rPr>
          <w:lang w:val="hr-HR"/>
        </w:rPr>
        <w:t xml:space="preserve">dan ponovo skupa </w:t>
      </w:r>
      <w:r w:rsidRPr="00585AB1">
        <w:rPr>
          <w:lang w:val="hr-HR"/>
        </w:rPr>
        <w:t xml:space="preserve"> dobiti dar od roditelja?</w:t>
      </w:r>
    </w:p>
    <w:p w:rsidR="005D14D3" w:rsidRPr="00585AB1" w:rsidRDefault="009654BD" w:rsidP="009654BD">
      <w:pPr>
        <w:pStyle w:val="ListParagraph"/>
        <w:numPr>
          <w:ilvl w:val="0"/>
          <w:numId w:val="39"/>
        </w:numPr>
        <w:rPr>
          <w:lang w:val="hr-HR"/>
        </w:rPr>
      </w:pPr>
      <w:r w:rsidRPr="00585AB1">
        <w:rPr>
          <w:lang w:val="hr-HR"/>
        </w:rPr>
        <w:t xml:space="preserve">10. lipnja    B) 1. kolovoz    C)  20. rujna  D)  30. listopad  E) 15. studenog </w:t>
      </w:r>
    </w:p>
    <w:p w:rsidR="008E1ABD" w:rsidRPr="004B02B5" w:rsidRDefault="008E1ABD" w:rsidP="005D14D3">
      <w:pPr>
        <w:pStyle w:val="ListParagraph"/>
        <w:rPr>
          <w:b/>
          <w:lang w:val="hr-HR"/>
        </w:rPr>
      </w:pPr>
    </w:p>
    <w:p w:rsidR="005D14D3" w:rsidRPr="004B02B5" w:rsidRDefault="005D14D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>Prostor</w:t>
      </w:r>
      <w:r w:rsidR="009654BD" w:rsidRPr="004B02B5">
        <w:rPr>
          <w:b/>
          <w:lang w:val="hr-HR"/>
        </w:rPr>
        <w:t>ija je duga 729 cm, a široka 405</w:t>
      </w:r>
      <w:r w:rsidRPr="004B02B5">
        <w:rPr>
          <w:b/>
          <w:lang w:val="hr-HR"/>
        </w:rPr>
        <w:t xml:space="preserve"> cm. Ako želimo popločati kvadratnim pločicama koja će biti najveća površina jedne pločice?</w:t>
      </w:r>
      <w:r w:rsidR="009654BD" w:rsidRPr="004B02B5">
        <w:rPr>
          <w:b/>
          <w:lang w:val="hr-HR"/>
        </w:rPr>
        <w:t xml:space="preserve"> </w:t>
      </w:r>
    </w:p>
    <w:p w:rsidR="009654BD" w:rsidRPr="004B02B5" w:rsidRDefault="009654BD" w:rsidP="009654BD">
      <w:pPr>
        <w:pStyle w:val="ListParagraph"/>
        <w:numPr>
          <w:ilvl w:val="0"/>
          <w:numId w:val="40"/>
        </w:numPr>
        <w:rPr>
          <w:b/>
          <w:lang w:val="hr-HR"/>
        </w:rPr>
      </w:pPr>
      <w:r w:rsidRPr="004B02B5">
        <w:rPr>
          <w:b/>
          <w:position w:val="-6"/>
        </w:rPr>
        <w:object w:dxaOrig="680" w:dyaOrig="320">
          <v:shape id="_x0000_i1086" type="#_x0000_t75" style="width:33.75pt;height:15.75pt" o:ole="">
            <v:imagedata r:id="rId128" o:title=""/>
          </v:shape>
          <o:OLEObject Type="Embed" ProgID="Equation.DSMT4" ShapeID="_x0000_i1086" DrawAspect="Content" ObjectID="_1462522305" r:id="rId129"/>
        </w:object>
      </w:r>
      <w:r w:rsidRPr="004B02B5">
        <w:rPr>
          <w:b/>
        </w:rPr>
        <w:t xml:space="preserve">         B)  </w:t>
      </w:r>
      <w:r w:rsidR="00AD6138" w:rsidRPr="004B02B5">
        <w:rPr>
          <w:b/>
          <w:position w:val="-6"/>
        </w:rPr>
        <w:object w:dxaOrig="639" w:dyaOrig="320">
          <v:shape id="_x0000_i1087" type="#_x0000_t75" style="width:32.25pt;height:15.75pt" o:ole="">
            <v:imagedata r:id="rId130" o:title=""/>
          </v:shape>
          <o:OLEObject Type="Embed" ProgID="Equation.DSMT4" ShapeID="_x0000_i1087" DrawAspect="Content" ObjectID="_1462522306" r:id="rId131"/>
        </w:object>
      </w:r>
      <w:r w:rsidR="00AD6138" w:rsidRPr="004B02B5">
        <w:rPr>
          <w:b/>
        </w:rPr>
        <w:t xml:space="preserve">     C)  </w:t>
      </w:r>
      <w:r w:rsidR="00AD6138" w:rsidRPr="004B02B5">
        <w:rPr>
          <w:b/>
          <w:position w:val="-6"/>
        </w:rPr>
        <w:object w:dxaOrig="800" w:dyaOrig="320">
          <v:shape id="_x0000_i1088" type="#_x0000_t75" style="width:39.75pt;height:15.75pt" o:ole="">
            <v:imagedata r:id="rId132" o:title=""/>
          </v:shape>
          <o:OLEObject Type="Embed" ProgID="Equation.DSMT4" ShapeID="_x0000_i1088" DrawAspect="Content" ObjectID="_1462522307" r:id="rId133"/>
        </w:object>
      </w:r>
      <w:r w:rsidR="00AD6138" w:rsidRPr="004B02B5">
        <w:rPr>
          <w:b/>
        </w:rPr>
        <w:t xml:space="preserve">      D)  </w:t>
      </w:r>
      <w:r w:rsidR="00AD6138" w:rsidRPr="004B02B5">
        <w:rPr>
          <w:b/>
          <w:position w:val="-6"/>
        </w:rPr>
        <w:object w:dxaOrig="800" w:dyaOrig="320">
          <v:shape id="_x0000_i1089" type="#_x0000_t75" style="width:39.75pt;height:15.75pt" o:ole="">
            <v:imagedata r:id="rId134" o:title=""/>
          </v:shape>
          <o:OLEObject Type="Embed" ProgID="Equation.DSMT4" ShapeID="_x0000_i1089" DrawAspect="Content" ObjectID="_1462522308" r:id="rId135"/>
        </w:object>
      </w:r>
      <w:r w:rsidR="00AD6138" w:rsidRPr="004B02B5">
        <w:rPr>
          <w:b/>
        </w:rPr>
        <w:t xml:space="preserve">       E) ništa od navedenog</w:t>
      </w:r>
    </w:p>
    <w:p w:rsidR="005D14D3" w:rsidRPr="004B02B5" w:rsidRDefault="005D14D3" w:rsidP="005D14D3">
      <w:pPr>
        <w:pStyle w:val="ListParagraph"/>
        <w:rPr>
          <w:b/>
          <w:lang w:val="hr-HR"/>
        </w:rPr>
      </w:pPr>
    </w:p>
    <w:p w:rsidR="005D14D3" w:rsidRPr="00585AB1" w:rsidRDefault="005D14D3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Pronađi sve brojeve manje od 10000 koji imaju samo prosti faktor 2 i odredi njihov zbroj.</w:t>
      </w:r>
    </w:p>
    <w:p w:rsidR="005D14D3" w:rsidRPr="00585AB1" w:rsidRDefault="004A67C5" w:rsidP="004A67C5">
      <w:pPr>
        <w:pStyle w:val="ListParagraph"/>
        <w:numPr>
          <w:ilvl w:val="0"/>
          <w:numId w:val="41"/>
        </w:numPr>
        <w:rPr>
          <w:lang w:val="hr-HR"/>
        </w:rPr>
      </w:pPr>
      <w:r w:rsidRPr="00585AB1">
        <w:rPr>
          <w:lang w:val="hr-HR"/>
        </w:rPr>
        <w:t>16382     B) 16384   C)  8192   D)  26384   E) ništa od navedenog</w:t>
      </w:r>
    </w:p>
    <w:p w:rsidR="00AD6138" w:rsidRPr="00585AB1" w:rsidRDefault="00AD6138" w:rsidP="005D14D3">
      <w:pPr>
        <w:pStyle w:val="ListParagraph"/>
        <w:rPr>
          <w:lang w:val="hr-HR"/>
        </w:rPr>
      </w:pPr>
    </w:p>
    <w:p w:rsidR="005D14D3" w:rsidRDefault="005D14D3" w:rsidP="00193B70">
      <w:pPr>
        <w:pStyle w:val="ListParagraph"/>
        <w:numPr>
          <w:ilvl w:val="0"/>
          <w:numId w:val="1"/>
        </w:numPr>
        <w:rPr>
          <w:lang w:val="hr-HR"/>
        </w:rPr>
      </w:pPr>
      <w:r w:rsidRPr="00193B70">
        <w:rPr>
          <w:lang w:val="hr-HR"/>
        </w:rPr>
        <w:t>Koliko djeljitelja ima broj 144?</w:t>
      </w:r>
      <w:r w:rsidR="00193B70" w:rsidRPr="00193B70">
        <w:rPr>
          <w:lang w:val="hr-HR"/>
        </w:rPr>
        <w:t xml:space="preserve">   </w:t>
      </w:r>
      <w:r w:rsidR="00193B70">
        <w:rPr>
          <w:lang w:val="hr-HR"/>
        </w:rPr>
        <w:t xml:space="preserve">       A)</w:t>
      </w:r>
      <w:r w:rsidR="004A67C5" w:rsidRPr="00193B70">
        <w:rPr>
          <w:lang w:val="hr-HR"/>
        </w:rPr>
        <w:t>15       B)  14       C)  13      D) 12        E) ništa od navedenog</w:t>
      </w:r>
    </w:p>
    <w:p w:rsidR="00193B70" w:rsidRPr="004B02B5" w:rsidRDefault="00193B70" w:rsidP="00193B70">
      <w:pPr>
        <w:pStyle w:val="ListParagraph"/>
        <w:rPr>
          <w:b/>
          <w:lang w:val="hr-HR"/>
        </w:rPr>
      </w:pPr>
    </w:p>
    <w:p w:rsidR="005D14D3" w:rsidRPr="004B02B5" w:rsidRDefault="005D14D3" w:rsidP="0022197D">
      <w:pPr>
        <w:pStyle w:val="ListParagraph"/>
        <w:numPr>
          <w:ilvl w:val="0"/>
          <w:numId w:val="1"/>
        </w:numPr>
        <w:rPr>
          <w:b/>
          <w:lang w:val="hr-HR"/>
        </w:rPr>
      </w:pPr>
      <w:r w:rsidRPr="004B02B5">
        <w:rPr>
          <w:b/>
          <w:lang w:val="hr-HR"/>
        </w:rPr>
        <w:t xml:space="preserve">Koliko različitih vrijednosti može uzeti  znamenka a u broju </w:t>
      </w:r>
      <w:r w:rsidRPr="004B02B5">
        <w:rPr>
          <w:b/>
          <w:position w:val="-6"/>
        </w:rPr>
        <w:object w:dxaOrig="680" w:dyaOrig="340">
          <v:shape id="_x0000_i1090" type="#_x0000_t75" style="width:33.75pt;height:17.25pt" o:ole="">
            <v:imagedata r:id="rId136" o:title=""/>
          </v:shape>
          <o:OLEObject Type="Embed" ProgID="Equation.DSMT4" ShapeID="_x0000_i1090" DrawAspect="Content" ObjectID="_1462522309" r:id="rId137"/>
        </w:object>
      </w:r>
      <w:r w:rsidRPr="004B02B5">
        <w:rPr>
          <w:b/>
        </w:rPr>
        <w:t xml:space="preserve"> tako da ostaci dijeljenja tog broja s 5 i sa 6 budu jednaki?</w:t>
      </w:r>
    </w:p>
    <w:p w:rsidR="004A67C5" w:rsidRPr="004B02B5" w:rsidRDefault="004A67C5" w:rsidP="004A67C5">
      <w:pPr>
        <w:pStyle w:val="ListParagraph"/>
        <w:numPr>
          <w:ilvl w:val="0"/>
          <w:numId w:val="43"/>
        </w:numPr>
        <w:rPr>
          <w:b/>
          <w:lang w:val="hr-HR"/>
        </w:rPr>
      </w:pPr>
      <w:r w:rsidRPr="004B02B5">
        <w:rPr>
          <w:b/>
        </w:rPr>
        <w:t>1      B)   3     C)    5     D)   7      E) ništa od navedenog</w:t>
      </w:r>
    </w:p>
    <w:p w:rsidR="005D14D3" w:rsidRPr="00585AB1" w:rsidRDefault="005D14D3" w:rsidP="005D14D3">
      <w:pPr>
        <w:pStyle w:val="ListParagraph"/>
        <w:rPr>
          <w:lang w:val="hr-HR"/>
        </w:rPr>
      </w:pPr>
    </w:p>
    <w:p w:rsidR="005D14D3" w:rsidRPr="00585AB1" w:rsidRDefault="005D14D3" w:rsidP="004A67C5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 xml:space="preserve">Koji je najmanji broj:  A) 1024-512-256   B) 400-145   </w:t>
      </w:r>
    </w:p>
    <w:p w:rsidR="005D14D3" w:rsidRPr="00585AB1" w:rsidRDefault="005D14D3" w:rsidP="005D14D3">
      <w:pPr>
        <w:pStyle w:val="ListParagraph"/>
      </w:pPr>
      <w:r w:rsidRPr="00585AB1">
        <w:rPr>
          <w:lang w:val="hr-HR"/>
        </w:rPr>
        <w:t xml:space="preserve">              </w:t>
      </w:r>
      <w:r w:rsidR="004A67C5" w:rsidRPr="00585AB1">
        <w:rPr>
          <w:lang w:val="hr-HR"/>
        </w:rPr>
        <w:t>C) 100+100-100+100+54</w:t>
      </w:r>
      <w:r w:rsidRPr="00585AB1">
        <w:rPr>
          <w:lang w:val="hr-HR"/>
        </w:rPr>
        <w:t xml:space="preserve">       D) 555+300-400-200+100   E) </w:t>
      </w:r>
      <w:r w:rsidRPr="00585AB1">
        <w:rPr>
          <w:position w:val="-6"/>
        </w:rPr>
        <w:object w:dxaOrig="1219" w:dyaOrig="279">
          <v:shape id="_x0000_i1091" type="#_x0000_t75" style="width:60.75pt;height:14.25pt" o:ole="">
            <v:imagedata r:id="rId138" o:title=""/>
          </v:shape>
          <o:OLEObject Type="Embed" ProgID="Equation.DSMT4" ShapeID="_x0000_i1091" DrawAspect="Content" ObjectID="_1462522310" r:id="rId139"/>
        </w:object>
      </w:r>
    </w:p>
    <w:p w:rsidR="005D14D3" w:rsidRPr="00585AB1" w:rsidRDefault="005D14D3" w:rsidP="005D14D3">
      <w:pPr>
        <w:pStyle w:val="ListParagraph"/>
      </w:pPr>
    </w:p>
    <w:p w:rsidR="005D14D3" w:rsidRPr="00585AB1" w:rsidRDefault="004A67C5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t>U zoološkom vrtu je</w:t>
      </w:r>
      <w:r w:rsidR="005D14D3" w:rsidRPr="00585AB1">
        <w:t xml:space="preserve"> 2014 životinja, od toga 120 bez nogu</w:t>
      </w:r>
      <w:r w:rsidR="00971A2A" w:rsidRPr="00585AB1">
        <w:t>, a 8 puta je više dvonožaca od životinja bez nogu. Životinja sa šest nogu je 21, a ostali su četveronošci. Koliko je četveronožaca?</w:t>
      </w:r>
    </w:p>
    <w:p w:rsidR="00971A2A" w:rsidRPr="00585AB1" w:rsidRDefault="004A67C5" w:rsidP="004A67C5">
      <w:pPr>
        <w:pStyle w:val="ListParagraph"/>
        <w:numPr>
          <w:ilvl w:val="0"/>
          <w:numId w:val="44"/>
        </w:numPr>
        <w:rPr>
          <w:lang w:val="hr-HR"/>
        </w:rPr>
      </w:pPr>
      <w:r w:rsidRPr="00585AB1">
        <w:rPr>
          <w:lang w:val="hr-HR"/>
        </w:rPr>
        <w:t>1101    B)  960   C)   913    D)  1214   E) ništa od navedenog</w:t>
      </w:r>
    </w:p>
    <w:p w:rsidR="00C22655" w:rsidRPr="00585AB1" w:rsidRDefault="00C22655" w:rsidP="00C22655">
      <w:pPr>
        <w:pStyle w:val="ListParagraph"/>
        <w:rPr>
          <w:lang w:val="hr-HR"/>
        </w:rPr>
      </w:pPr>
    </w:p>
    <w:p w:rsidR="00971A2A" w:rsidRPr="00585AB1" w:rsidRDefault="00971A2A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Na natjecanju je bilo 50 zadataka, točno rješenje je donosilo  5 bodova, netočno 0 boda, a ako se ništa nije odgovorilo  dobiva se 2 boda. Koja je ekipa pobijedila na ekipnom natjecanju ako su postigli sljedeće rezultate ?</w:t>
      </w:r>
    </w:p>
    <w:p w:rsidR="00971A2A" w:rsidRPr="00585AB1" w:rsidRDefault="00971A2A" w:rsidP="00971A2A">
      <w:pPr>
        <w:pStyle w:val="ListParagraph"/>
        <w:rPr>
          <w:lang w:val="hr-HR"/>
        </w:rPr>
      </w:pPr>
    </w:p>
    <w:p w:rsidR="00971A2A" w:rsidRPr="00585AB1" w:rsidRDefault="00971A2A" w:rsidP="00971A2A">
      <w:pPr>
        <w:pStyle w:val="ListParagraph"/>
        <w:numPr>
          <w:ilvl w:val="0"/>
          <w:numId w:val="10"/>
        </w:numPr>
        <w:rPr>
          <w:lang w:val="hr-HR"/>
        </w:rPr>
      </w:pPr>
      <w:r w:rsidRPr="00585AB1">
        <w:rPr>
          <w:lang w:val="hr-HR"/>
        </w:rPr>
        <w:t xml:space="preserve">21 točnih, 20 bez rješenja, 9 netočnih </w:t>
      </w:r>
    </w:p>
    <w:p w:rsidR="00971A2A" w:rsidRPr="00585AB1" w:rsidRDefault="00971A2A" w:rsidP="00971A2A">
      <w:pPr>
        <w:pStyle w:val="ListParagraph"/>
        <w:numPr>
          <w:ilvl w:val="0"/>
          <w:numId w:val="10"/>
        </w:numPr>
        <w:rPr>
          <w:lang w:val="hr-HR"/>
        </w:rPr>
      </w:pPr>
      <w:r w:rsidRPr="00585AB1">
        <w:rPr>
          <w:lang w:val="hr-HR"/>
        </w:rPr>
        <w:t>17 točnih, 22 bez rješenja, 11 netočnih</w:t>
      </w:r>
    </w:p>
    <w:p w:rsidR="00971A2A" w:rsidRPr="00585AB1" w:rsidRDefault="00971A2A" w:rsidP="00971A2A">
      <w:pPr>
        <w:pStyle w:val="ListParagraph"/>
        <w:numPr>
          <w:ilvl w:val="0"/>
          <w:numId w:val="10"/>
        </w:numPr>
        <w:rPr>
          <w:lang w:val="hr-HR"/>
        </w:rPr>
      </w:pPr>
      <w:r w:rsidRPr="00585AB1">
        <w:rPr>
          <w:lang w:val="hr-HR"/>
        </w:rPr>
        <w:t>25 točnih, 10 bez rješenja, 15 netočnih</w:t>
      </w:r>
    </w:p>
    <w:p w:rsidR="00971A2A" w:rsidRPr="00585AB1" w:rsidRDefault="00971A2A" w:rsidP="00971A2A">
      <w:pPr>
        <w:pStyle w:val="ListParagraph"/>
        <w:numPr>
          <w:ilvl w:val="0"/>
          <w:numId w:val="10"/>
        </w:numPr>
        <w:rPr>
          <w:lang w:val="hr-HR"/>
        </w:rPr>
      </w:pPr>
      <w:r w:rsidRPr="00585AB1">
        <w:rPr>
          <w:lang w:val="hr-HR"/>
        </w:rPr>
        <w:t>19 točnih, 25 bez rješenja, 6 netočnih</w:t>
      </w:r>
    </w:p>
    <w:p w:rsidR="00971A2A" w:rsidRPr="00585AB1" w:rsidRDefault="00971A2A" w:rsidP="00971A2A">
      <w:pPr>
        <w:pStyle w:val="ListParagraph"/>
        <w:numPr>
          <w:ilvl w:val="0"/>
          <w:numId w:val="10"/>
        </w:numPr>
        <w:rPr>
          <w:lang w:val="hr-HR"/>
        </w:rPr>
      </w:pPr>
      <w:r w:rsidRPr="00585AB1">
        <w:rPr>
          <w:lang w:val="hr-HR"/>
        </w:rPr>
        <w:t>30 točnih, 1 bez</w:t>
      </w:r>
      <w:r w:rsidR="00CA19C8">
        <w:rPr>
          <w:lang w:val="hr-HR"/>
        </w:rPr>
        <w:t xml:space="preserve"> rješenja,1</w:t>
      </w:r>
      <w:r w:rsidRPr="00585AB1">
        <w:rPr>
          <w:lang w:val="hr-HR"/>
        </w:rPr>
        <w:t>9 netočnih</w:t>
      </w:r>
    </w:p>
    <w:p w:rsidR="00971A2A" w:rsidRPr="00585AB1" w:rsidRDefault="00971A2A" w:rsidP="00971A2A">
      <w:pPr>
        <w:pStyle w:val="ListParagraph"/>
        <w:ind w:left="1080"/>
        <w:rPr>
          <w:lang w:val="hr-HR"/>
        </w:rPr>
      </w:pPr>
    </w:p>
    <w:p w:rsidR="00C22655" w:rsidRPr="00B24D60" w:rsidRDefault="00971A2A" w:rsidP="00B24D60">
      <w:pPr>
        <w:pStyle w:val="ListParagraph"/>
        <w:numPr>
          <w:ilvl w:val="0"/>
          <w:numId w:val="1"/>
        </w:numPr>
        <w:rPr>
          <w:lang w:val="hr-HR"/>
        </w:rPr>
      </w:pPr>
      <w:r w:rsidRPr="00B24D60">
        <w:rPr>
          <w:lang w:val="hr-HR"/>
        </w:rPr>
        <w:t>Koliko djelitelja ima broj 3996?</w:t>
      </w:r>
      <w:r w:rsidR="00B24D60" w:rsidRPr="00B24D60">
        <w:rPr>
          <w:lang w:val="hr-HR"/>
        </w:rPr>
        <w:t xml:space="preserve">    </w:t>
      </w:r>
      <w:r w:rsidR="00B24D60">
        <w:rPr>
          <w:lang w:val="hr-HR"/>
        </w:rPr>
        <w:t xml:space="preserve">A) </w:t>
      </w:r>
      <w:r w:rsidR="00C22655" w:rsidRPr="00B24D60">
        <w:rPr>
          <w:lang w:val="hr-HR"/>
        </w:rPr>
        <w:t>16           B)  12          C)  14         D) 18        E) ništa od navedenog</w:t>
      </w:r>
    </w:p>
    <w:p w:rsidR="00971A2A" w:rsidRPr="00585AB1" w:rsidRDefault="00971A2A" w:rsidP="00971A2A">
      <w:pPr>
        <w:rPr>
          <w:lang w:val="hr-HR"/>
        </w:rPr>
      </w:pPr>
      <w:r w:rsidRPr="00585AB1">
        <w:rPr>
          <w:lang w:val="hr-HR"/>
        </w:rPr>
        <w:t xml:space="preserve">      </w:t>
      </w:r>
    </w:p>
    <w:p w:rsidR="00971A2A" w:rsidRPr="00585AB1" w:rsidRDefault="00971A2A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Marko je prije 10 godina imao 5 godina, Mirko je prije 5 godina imao 10 godina, a Zdravko je prije 10 godina ima</w:t>
      </w:r>
      <w:r w:rsidR="00C22655" w:rsidRPr="00585AB1">
        <w:rPr>
          <w:lang w:val="hr-HR"/>
        </w:rPr>
        <w:t>o 10 godina. Koliko će  imati za</w:t>
      </w:r>
      <w:r w:rsidRPr="00585AB1">
        <w:rPr>
          <w:lang w:val="hr-HR"/>
        </w:rPr>
        <w:t>jedno godina za 15 godina?</w:t>
      </w:r>
    </w:p>
    <w:p w:rsidR="00C22655" w:rsidRPr="00585AB1" w:rsidRDefault="00C22655" w:rsidP="00C22655">
      <w:pPr>
        <w:pStyle w:val="ListParagraph"/>
        <w:numPr>
          <w:ilvl w:val="0"/>
          <w:numId w:val="46"/>
        </w:numPr>
        <w:rPr>
          <w:lang w:val="hr-HR"/>
        </w:rPr>
      </w:pPr>
      <w:r w:rsidRPr="00585AB1">
        <w:rPr>
          <w:lang w:val="hr-HR"/>
        </w:rPr>
        <w:t>80        B)  90       C)  95       D) 100       E) ništa od navedenog</w:t>
      </w:r>
    </w:p>
    <w:p w:rsidR="00971A2A" w:rsidRPr="00585AB1" w:rsidRDefault="00971A2A" w:rsidP="00971A2A">
      <w:pPr>
        <w:pStyle w:val="ListParagraph"/>
        <w:rPr>
          <w:lang w:val="hr-HR"/>
        </w:rPr>
      </w:pPr>
    </w:p>
    <w:p w:rsidR="00971A2A" w:rsidRPr="00585AB1" w:rsidRDefault="00971A2A" w:rsidP="0022197D">
      <w:pPr>
        <w:pStyle w:val="ListParagraph"/>
        <w:numPr>
          <w:ilvl w:val="0"/>
          <w:numId w:val="1"/>
        </w:numPr>
        <w:rPr>
          <w:lang w:val="hr-HR"/>
        </w:rPr>
      </w:pPr>
      <w:r w:rsidRPr="00585AB1">
        <w:rPr>
          <w:lang w:val="hr-HR"/>
        </w:rPr>
        <w:t>Djed Petar je 1972. godine rekao:“ Prije 105 godina sam imao 5 godina.“ Koje se godine rodio djed Petar?</w:t>
      </w:r>
    </w:p>
    <w:p w:rsidR="00F06D29" w:rsidRPr="00F06D29" w:rsidRDefault="00C22655" w:rsidP="00F06D29">
      <w:pPr>
        <w:pStyle w:val="ListParagraph"/>
        <w:numPr>
          <w:ilvl w:val="0"/>
          <w:numId w:val="47"/>
        </w:numPr>
        <w:rPr>
          <w:lang w:val="hr-HR"/>
        </w:rPr>
      </w:pPr>
      <w:r w:rsidRPr="00585AB1">
        <w:rPr>
          <w:lang w:val="hr-HR"/>
        </w:rPr>
        <w:t>1</w:t>
      </w:r>
      <w:r w:rsidR="0019592B" w:rsidRPr="00585AB1">
        <w:rPr>
          <w:lang w:val="hr-HR"/>
        </w:rPr>
        <w:t>862.     B)  1872.    C) 1962.   D) 1882.    E) ništa od navedeno</w:t>
      </w:r>
      <w:r w:rsidR="00F06D29">
        <w:rPr>
          <w:lang w:val="hr-HR"/>
        </w:rPr>
        <w:t>g</w:t>
      </w:r>
    </w:p>
    <w:sectPr w:rsidR="00F06D29" w:rsidRPr="00F06D29" w:rsidSect="00B26FC3">
      <w:footerReference w:type="default" r:id="rId140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1B67" w:rsidRDefault="006D1B67" w:rsidP="00AE664E">
      <w:pPr>
        <w:spacing w:after="0"/>
      </w:pPr>
      <w:r>
        <w:separator/>
      </w:r>
    </w:p>
  </w:endnote>
  <w:endnote w:type="continuationSeparator" w:id="1">
    <w:p w:rsidR="006D1B67" w:rsidRDefault="006D1B67" w:rsidP="00AE664E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1895"/>
      <w:docPartObj>
        <w:docPartGallery w:val="Page Numbers (Bottom of Page)"/>
        <w:docPartUnique/>
      </w:docPartObj>
    </w:sdtPr>
    <w:sdtContent>
      <w:p w:rsidR="007746DB" w:rsidRDefault="007A7C2C">
        <w:pPr>
          <w:pStyle w:val="Footer"/>
          <w:jc w:val="center"/>
        </w:pPr>
        <w:fldSimple w:instr=" PAGE   \* MERGEFORMAT ">
          <w:r w:rsidR="00830226">
            <w:rPr>
              <w:noProof/>
            </w:rPr>
            <w:t>3</w:t>
          </w:r>
        </w:fldSimple>
      </w:p>
    </w:sdtContent>
  </w:sdt>
  <w:p w:rsidR="007746DB" w:rsidRDefault="007746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1B67" w:rsidRDefault="006D1B67" w:rsidP="00AE664E">
      <w:pPr>
        <w:spacing w:after="0"/>
      </w:pPr>
      <w:r>
        <w:separator/>
      </w:r>
    </w:p>
  </w:footnote>
  <w:footnote w:type="continuationSeparator" w:id="1">
    <w:p w:rsidR="006D1B67" w:rsidRDefault="006D1B67" w:rsidP="00AE664E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87DAA"/>
    <w:multiLevelType w:val="hybridMultilevel"/>
    <w:tmpl w:val="8104DD96"/>
    <w:lvl w:ilvl="0" w:tplc="FC7E39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34055"/>
    <w:multiLevelType w:val="hybridMultilevel"/>
    <w:tmpl w:val="A18616BC"/>
    <w:lvl w:ilvl="0" w:tplc="45DEC3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712039"/>
    <w:multiLevelType w:val="hybridMultilevel"/>
    <w:tmpl w:val="530EB9F0"/>
    <w:lvl w:ilvl="0" w:tplc="2CAC27D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AB5678"/>
    <w:multiLevelType w:val="hybridMultilevel"/>
    <w:tmpl w:val="011E40E0"/>
    <w:lvl w:ilvl="0" w:tplc="708040A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0B78C9"/>
    <w:multiLevelType w:val="hybridMultilevel"/>
    <w:tmpl w:val="8BA0231E"/>
    <w:lvl w:ilvl="0" w:tplc="116E1FC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E118CB"/>
    <w:multiLevelType w:val="hybridMultilevel"/>
    <w:tmpl w:val="F4AE6DDC"/>
    <w:lvl w:ilvl="0" w:tplc="42D68AB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CF063D"/>
    <w:multiLevelType w:val="hybridMultilevel"/>
    <w:tmpl w:val="05A012D8"/>
    <w:lvl w:ilvl="0" w:tplc="01F442E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5F0F7C"/>
    <w:multiLevelType w:val="hybridMultilevel"/>
    <w:tmpl w:val="E46A73CE"/>
    <w:lvl w:ilvl="0" w:tplc="11D0B76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7B814CC"/>
    <w:multiLevelType w:val="hybridMultilevel"/>
    <w:tmpl w:val="2D428552"/>
    <w:lvl w:ilvl="0" w:tplc="1938EEE4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53C1CD1"/>
    <w:multiLevelType w:val="hybridMultilevel"/>
    <w:tmpl w:val="97A64418"/>
    <w:lvl w:ilvl="0" w:tplc="38F8D27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5C76F3B"/>
    <w:multiLevelType w:val="hybridMultilevel"/>
    <w:tmpl w:val="64B02542"/>
    <w:lvl w:ilvl="0" w:tplc="DF34601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6DE40AE"/>
    <w:multiLevelType w:val="hybridMultilevel"/>
    <w:tmpl w:val="939AF798"/>
    <w:lvl w:ilvl="0" w:tplc="CDD4C7E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E13A35"/>
    <w:multiLevelType w:val="hybridMultilevel"/>
    <w:tmpl w:val="14D6CCBC"/>
    <w:lvl w:ilvl="0" w:tplc="4B24265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7828D9"/>
    <w:multiLevelType w:val="hybridMultilevel"/>
    <w:tmpl w:val="C6842E74"/>
    <w:lvl w:ilvl="0" w:tplc="10C6D4C2">
      <w:start w:val="4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1745DD3"/>
    <w:multiLevelType w:val="hybridMultilevel"/>
    <w:tmpl w:val="2B64F606"/>
    <w:lvl w:ilvl="0" w:tplc="16A07CB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5F1F5B"/>
    <w:multiLevelType w:val="hybridMultilevel"/>
    <w:tmpl w:val="529ECE3E"/>
    <w:lvl w:ilvl="0" w:tplc="D8501DC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2A177A2"/>
    <w:multiLevelType w:val="hybridMultilevel"/>
    <w:tmpl w:val="7960F02C"/>
    <w:lvl w:ilvl="0" w:tplc="B50AEB9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4857F3"/>
    <w:multiLevelType w:val="hybridMultilevel"/>
    <w:tmpl w:val="634E2434"/>
    <w:lvl w:ilvl="0" w:tplc="AB36C7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6D2D3A"/>
    <w:multiLevelType w:val="hybridMultilevel"/>
    <w:tmpl w:val="E36EB544"/>
    <w:lvl w:ilvl="0" w:tplc="A8845CD2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4345D3"/>
    <w:multiLevelType w:val="hybridMultilevel"/>
    <w:tmpl w:val="F95CD6B8"/>
    <w:lvl w:ilvl="0" w:tplc="5FB070A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BB850B2"/>
    <w:multiLevelType w:val="hybridMultilevel"/>
    <w:tmpl w:val="5AA027A8"/>
    <w:lvl w:ilvl="0" w:tplc="468821D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DF700AB"/>
    <w:multiLevelType w:val="hybridMultilevel"/>
    <w:tmpl w:val="84183132"/>
    <w:lvl w:ilvl="0" w:tplc="4A9CB7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BF3BB3"/>
    <w:multiLevelType w:val="hybridMultilevel"/>
    <w:tmpl w:val="FDE4E1C2"/>
    <w:lvl w:ilvl="0" w:tplc="917A93FE">
      <w:start w:val="1"/>
      <w:numFmt w:val="upperLetter"/>
      <w:lvlText w:val="%1)"/>
      <w:lvlJc w:val="left"/>
      <w:pPr>
        <w:ind w:left="14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3FDE7525"/>
    <w:multiLevelType w:val="hybridMultilevel"/>
    <w:tmpl w:val="AF66502C"/>
    <w:lvl w:ilvl="0" w:tplc="1B4E0088">
      <w:start w:val="1"/>
      <w:numFmt w:val="upperLetter"/>
      <w:lvlText w:val="%1)"/>
      <w:lvlJc w:val="left"/>
      <w:pPr>
        <w:ind w:left="14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3765000"/>
    <w:multiLevelType w:val="hybridMultilevel"/>
    <w:tmpl w:val="64DCCE76"/>
    <w:lvl w:ilvl="0" w:tplc="3992077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3E56C48"/>
    <w:multiLevelType w:val="hybridMultilevel"/>
    <w:tmpl w:val="0520176A"/>
    <w:lvl w:ilvl="0" w:tplc="113A1AD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5ED5F64"/>
    <w:multiLevelType w:val="hybridMultilevel"/>
    <w:tmpl w:val="40B83B08"/>
    <w:lvl w:ilvl="0" w:tplc="86EA516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95A3C34"/>
    <w:multiLevelType w:val="hybridMultilevel"/>
    <w:tmpl w:val="4A46CC1C"/>
    <w:lvl w:ilvl="0" w:tplc="E15659FC">
      <w:start w:val="1"/>
      <w:numFmt w:val="upp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A5D262E"/>
    <w:multiLevelType w:val="hybridMultilevel"/>
    <w:tmpl w:val="355C9768"/>
    <w:lvl w:ilvl="0" w:tplc="321E024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BBC3CF4"/>
    <w:multiLevelType w:val="hybridMultilevel"/>
    <w:tmpl w:val="EDF4628E"/>
    <w:lvl w:ilvl="0" w:tplc="D5CEB61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DDA7212"/>
    <w:multiLevelType w:val="hybridMultilevel"/>
    <w:tmpl w:val="1C44C890"/>
    <w:lvl w:ilvl="0" w:tplc="4F40D0F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11D7954"/>
    <w:multiLevelType w:val="hybridMultilevel"/>
    <w:tmpl w:val="1F660DF0"/>
    <w:lvl w:ilvl="0" w:tplc="7D00CA6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6972DC2"/>
    <w:multiLevelType w:val="hybridMultilevel"/>
    <w:tmpl w:val="56FC8050"/>
    <w:lvl w:ilvl="0" w:tplc="AA761A8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892164A"/>
    <w:multiLevelType w:val="hybridMultilevel"/>
    <w:tmpl w:val="1996D4E8"/>
    <w:lvl w:ilvl="0" w:tplc="120A472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AE602D7"/>
    <w:multiLevelType w:val="hybridMultilevel"/>
    <w:tmpl w:val="BB3687A4"/>
    <w:lvl w:ilvl="0" w:tplc="F01A95F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BCB3748"/>
    <w:multiLevelType w:val="hybridMultilevel"/>
    <w:tmpl w:val="80DE51DE"/>
    <w:lvl w:ilvl="0" w:tplc="5FB65BC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336C69"/>
    <w:multiLevelType w:val="hybridMultilevel"/>
    <w:tmpl w:val="FDBA76EA"/>
    <w:lvl w:ilvl="0" w:tplc="5BB0031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D6E022E"/>
    <w:multiLevelType w:val="hybridMultilevel"/>
    <w:tmpl w:val="629ECBDE"/>
    <w:lvl w:ilvl="0" w:tplc="C2B41F1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AE92D0F"/>
    <w:multiLevelType w:val="hybridMultilevel"/>
    <w:tmpl w:val="6E88B686"/>
    <w:lvl w:ilvl="0" w:tplc="D3CA680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01E0687"/>
    <w:multiLevelType w:val="hybridMultilevel"/>
    <w:tmpl w:val="B9C42A2A"/>
    <w:lvl w:ilvl="0" w:tplc="B82CE94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0CC0F18"/>
    <w:multiLevelType w:val="hybridMultilevel"/>
    <w:tmpl w:val="C94CFADE"/>
    <w:lvl w:ilvl="0" w:tplc="EF2E524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1DE1773"/>
    <w:multiLevelType w:val="hybridMultilevel"/>
    <w:tmpl w:val="21DECBAE"/>
    <w:lvl w:ilvl="0" w:tplc="56ECFC7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C06416"/>
    <w:multiLevelType w:val="hybridMultilevel"/>
    <w:tmpl w:val="BBE48E88"/>
    <w:lvl w:ilvl="0" w:tplc="D4CE735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5162EB9"/>
    <w:multiLevelType w:val="hybridMultilevel"/>
    <w:tmpl w:val="195A0ABC"/>
    <w:lvl w:ilvl="0" w:tplc="19285DD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C563BE0"/>
    <w:multiLevelType w:val="hybridMultilevel"/>
    <w:tmpl w:val="C80C0F52"/>
    <w:lvl w:ilvl="0" w:tplc="6296944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C970806"/>
    <w:multiLevelType w:val="hybridMultilevel"/>
    <w:tmpl w:val="B5AC1510"/>
    <w:lvl w:ilvl="0" w:tplc="AA92115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EEB44A9"/>
    <w:multiLevelType w:val="hybridMultilevel"/>
    <w:tmpl w:val="DE8421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6"/>
  </w:num>
  <w:num w:numId="2">
    <w:abstractNumId w:val="12"/>
  </w:num>
  <w:num w:numId="3">
    <w:abstractNumId w:val="41"/>
  </w:num>
  <w:num w:numId="4">
    <w:abstractNumId w:val="43"/>
  </w:num>
  <w:num w:numId="5">
    <w:abstractNumId w:val="30"/>
  </w:num>
  <w:num w:numId="6">
    <w:abstractNumId w:val="26"/>
  </w:num>
  <w:num w:numId="7">
    <w:abstractNumId w:val="17"/>
  </w:num>
  <w:num w:numId="8">
    <w:abstractNumId w:val="34"/>
  </w:num>
  <w:num w:numId="9">
    <w:abstractNumId w:val="20"/>
  </w:num>
  <w:num w:numId="10">
    <w:abstractNumId w:val="28"/>
  </w:num>
  <w:num w:numId="11">
    <w:abstractNumId w:val="32"/>
  </w:num>
  <w:num w:numId="12">
    <w:abstractNumId w:val="45"/>
  </w:num>
  <w:num w:numId="13">
    <w:abstractNumId w:val="2"/>
  </w:num>
  <w:num w:numId="14">
    <w:abstractNumId w:val="38"/>
  </w:num>
  <w:num w:numId="15">
    <w:abstractNumId w:val="33"/>
  </w:num>
  <w:num w:numId="16">
    <w:abstractNumId w:val="15"/>
  </w:num>
  <w:num w:numId="17">
    <w:abstractNumId w:val="42"/>
  </w:num>
  <w:num w:numId="18">
    <w:abstractNumId w:val="9"/>
  </w:num>
  <w:num w:numId="19">
    <w:abstractNumId w:val="5"/>
  </w:num>
  <w:num w:numId="20">
    <w:abstractNumId w:val="21"/>
  </w:num>
  <w:num w:numId="21">
    <w:abstractNumId w:val="44"/>
  </w:num>
  <w:num w:numId="22">
    <w:abstractNumId w:val="22"/>
  </w:num>
  <w:num w:numId="23">
    <w:abstractNumId w:val="27"/>
  </w:num>
  <w:num w:numId="24">
    <w:abstractNumId w:val="18"/>
  </w:num>
  <w:num w:numId="25">
    <w:abstractNumId w:val="23"/>
  </w:num>
  <w:num w:numId="26">
    <w:abstractNumId w:val="36"/>
  </w:num>
  <w:num w:numId="27">
    <w:abstractNumId w:val="10"/>
  </w:num>
  <w:num w:numId="28">
    <w:abstractNumId w:val="8"/>
  </w:num>
  <w:num w:numId="29">
    <w:abstractNumId w:val="14"/>
  </w:num>
  <w:num w:numId="30">
    <w:abstractNumId w:val="1"/>
  </w:num>
  <w:num w:numId="31">
    <w:abstractNumId w:val="37"/>
  </w:num>
  <w:num w:numId="32">
    <w:abstractNumId w:val="16"/>
  </w:num>
  <w:num w:numId="33">
    <w:abstractNumId w:val="40"/>
  </w:num>
  <w:num w:numId="34">
    <w:abstractNumId w:val="39"/>
  </w:num>
  <w:num w:numId="35">
    <w:abstractNumId w:val="6"/>
  </w:num>
  <w:num w:numId="36">
    <w:abstractNumId w:val="11"/>
  </w:num>
  <w:num w:numId="37">
    <w:abstractNumId w:val="13"/>
  </w:num>
  <w:num w:numId="38">
    <w:abstractNumId w:val="31"/>
  </w:num>
  <w:num w:numId="39">
    <w:abstractNumId w:val="3"/>
  </w:num>
  <w:num w:numId="40">
    <w:abstractNumId w:val="7"/>
  </w:num>
  <w:num w:numId="41">
    <w:abstractNumId w:val="25"/>
  </w:num>
  <w:num w:numId="42">
    <w:abstractNumId w:val="24"/>
  </w:num>
  <w:num w:numId="43">
    <w:abstractNumId w:val="4"/>
  </w:num>
  <w:num w:numId="44">
    <w:abstractNumId w:val="35"/>
  </w:num>
  <w:num w:numId="45">
    <w:abstractNumId w:val="29"/>
  </w:num>
  <w:num w:numId="46">
    <w:abstractNumId w:val="19"/>
  </w:num>
  <w:num w:numId="4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6B0B"/>
    <w:rsid w:val="000030A7"/>
    <w:rsid w:val="00010953"/>
    <w:rsid w:val="0005668B"/>
    <w:rsid w:val="00066FAB"/>
    <w:rsid w:val="000828F8"/>
    <w:rsid w:val="000859B7"/>
    <w:rsid w:val="00094F1F"/>
    <w:rsid w:val="000B7D59"/>
    <w:rsid w:val="000C3D0F"/>
    <w:rsid w:val="00102C22"/>
    <w:rsid w:val="00103B5F"/>
    <w:rsid w:val="00142961"/>
    <w:rsid w:val="00176B64"/>
    <w:rsid w:val="0018735C"/>
    <w:rsid w:val="00193B70"/>
    <w:rsid w:val="0019592B"/>
    <w:rsid w:val="001F65BC"/>
    <w:rsid w:val="001F695B"/>
    <w:rsid w:val="00206903"/>
    <w:rsid w:val="0022197D"/>
    <w:rsid w:val="00247C8B"/>
    <w:rsid w:val="00280946"/>
    <w:rsid w:val="00291766"/>
    <w:rsid w:val="002975CE"/>
    <w:rsid w:val="002D3126"/>
    <w:rsid w:val="002E1832"/>
    <w:rsid w:val="00300565"/>
    <w:rsid w:val="00327248"/>
    <w:rsid w:val="003923C3"/>
    <w:rsid w:val="003B33CF"/>
    <w:rsid w:val="003C076E"/>
    <w:rsid w:val="00412446"/>
    <w:rsid w:val="00415F9D"/>
    <w:rsid w:val="00455D90"/>
    <w:rsid w:val="00464753"/>
    <w:rsid w:val="00467CEA"/>
    <w:rsid w:val="00490055"/>
    <w:rsid w:val="004A67C5"/>
    <w:rsid w:val="004B02B5"/>
    <w:rsid w:val="004B3253"/>
    <w:rsid w:val="004E40F9"/>
    <w:rsid w:val="00506B0B"/>
    <w:rsid w:val="00585AB1"/>
    <w:rsid w:val="005A04F1"/>
    <w:rsid w:val="005B4B98"/>
    <w:rsid w:val="005D14D3"/>
    <w:rsid w:val="00697B0A"/>
    <w:rsid w:val="006D1B67"/>
    <w:rsid w:val="00747B44"/>
    <w:rsid w:val="007746DB"/>
    <w:rsid w:val="00783497"/>
    <w:rsid w:val="007A6E67"/>
    <w:rsid w:val="007A7C2C"/>
    <w:rsid w:val="007F6449"/>
    <w:rsid w:val="00805EF9"/>
    <w:rsid w:val="00830226"/>
    <w:rsid w:val="0083398A"/>
    <w:rsid w:val="00856FD2"/>
    <w:rsid w:val="00894151"/>
    <w:rsid w:val="00897AD4"/>
    <w:rsid w:val="008E1ABD"/>
    <w:rsid w:val="009654BD"/>
    <w:rsid w:val="00971A2A"/>
    <w:rsid w:val="0098456D"/>
    <w:rsid w:val="00984FB7"/>
    <w:rsid w:val="00991698"/>
    <w:rsid w:val="009D2E48"/>
    <w:rsid w:val="009E0D88"/>
    <w:rsid w:val="00A57B66"/>
    <w:rsid w:val="00AA54D3"/>
    <w:rsid w:val="00AB7E49"/>
    <w:rsid w:val="00AD6138"/>
    <w:rsid w:val="00AE664E"/>
    <w:rsid w:val="00AF3D6C"/>
    <w:rsid w:val="00B00EEE"/>
    <w:rsid w:val="00B24D60"/>
    <w:rsid w:val="00B26016"/>
    <w:rsid w:val="00B26FC3"/>
    <w:rsid w:val="00B343A0"/>
    <w:rsid w:val="00B5276D"/>
    <w:rsid w:val="00B840F3"/>
    <w:rsid w:val="00BB2C31"/>
    <w:rsid w:val="00BC4934"/>
    <w:rsid w:val="00BE6013"/>
    <w:rsid w:val="00C22655"/>
    <w:rsid w:val="00C6170C"/>
    <w:rsid w:val="00C61F41"/>
    <w:rsid w:val="00C92687"/>
    <w:rsid w:val="00CA19C8"/>
    <w:rsid w:val="00CC2D82"/>
    <w:rsid w:val="00CD1A1A"/>
    <w:rsid w:val="00CF75BB"/>
    <w:rsid w:val="00D30987"/>
    <w:rsid w:val="00D3521B"/>
    <w:rsid w:val="00D65353"/>
    <w:rsid w:val="00D72163"/>
    <w:rsid w:val="00D762BD"/>
    <w:rsid w:val="00D82C5D"/>
    <w:rsid w:val="00E30F5E"/>
    <w:rsid w:val="00E374A2"/>
    <w:rsid w:val="00E5140B"/>
    <w:rsid w:val="00E746A9"/>
    <w:rsid w:val="00E9258A"/>
    <w:rsid w:val="00EA065A"/>
    <w:rsid w:val="00EA651B"/>
    <w:rsid w:val="00EC75EA"/>
    <w:rsid w:val="00EF1D90"/>
    <w:rsid w:val="00EF76C7"/>
    <w:rsid w:val="00F06D29"/>
    <w:rsid w:val="00F16822"/>
    <w:rsid w:val="00F34E89"/>
    <w:rsid w:val="00F956A2"/>
    <w:rsid w:val="00FE7961"/>
    <w:rsid w:val="00FF30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7B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664E"/>
    <w:pPr>
      <w:tabs>
        <w:tab w:val="center" w:pos="4703"/>
        <w:tab w:val="right" w:pos="940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E664E"/>
  </w:style>
  <w:style w:type="paragraph" w:styleId="Footer">
    <w:name w:val="footer"/>
    <w:basedOn w:val="Normal"/>
    <w:link w:val="FooterChar"/>
    <w:uiPriority w:val="99"/>
    <w:unhideWhenUsed/>
    <w:rsid w:val="00AE664E"/>
    <w:pPr>
      <w:tabs>
        <w:tab w:val="center" w:pos="4703"/>
        <w:tab w:val="right" w:pos="940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E664E"/>
  </w:style>
  <w:style w:type="paragraph" w:styleId="BalloonText">
    <w:name w:val="Balloon Text"/>
    <w:basedOn w:val="Normal"/>
    <w:link w:val="BalloonTextChar"/>
    <w:uiPriority w:val="99"/>
    <w:semiHidden/>
    <w:unhideWhenUsed/>
    <w:rsid w:val="00AE66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6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18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86</Words>
  <Characters>961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</dc:creator>
  <cp:keywords/>
  <dc:description/>
  <cp:lastModifiedBy>ja</cp:lastModifiedBy>
  <cp:revision>2</cp:revision>
  <cp:lastPrinted>2014-04-27T19:14:00Z</cp:lastPrinted>
  <dcterms:created xsi:type="dcterms:W3CDTF">2014-05-25T09:23:00Z</dcterms:created>
  <dcterms:modified xsi:type="dcterms:W3CDTF">2014-05-25T09:23:00Z</dcterms:modified>
</cp:coreProperties>
</file>